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EF0F2C" w14:textId="20A64D6C" w:rsidR="00EF7071" w:rsidRPr="001E190B" w:rsidRDefault="00A21D27" w:rsidP="00592165">
      <w:pPr>
        <w:pStyle w:val="NoSpacing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pacing w:val="-1"/>
          <w:sz w:val="20"/>
          <w:szCs w:val="20"/>
        </w:rPr>
        <w:t xml:space="preserve">Colegiul </w:t>
      </w:r>
      <w:r w:rsidR="00EF7071" w:rsidRPr="001E190B">
        <w:rPr>
          <w:rFonts w:ascii="Times New Roman" w:hAnsi="Times New Roman"/>
          <w:b/>
          <w:spacing w:val="-1"/>
          <w:sz w:val="20"/>
          <w:szCs w:val="20"/>
        </w:rPr>
        <w:t>”N.V. KARPEN” BACĂU</w:t>
      </w:r>
      <w:r w:rsidR="00EF7071" w:rsidRPr="001E190B">
        <w:rPr>
          <w:rFonts w:ascii="Times New Roman" w:hAnsi="Times New Roman"/>
          <w:b/>
          <w:sz w:val="20"/>
          <w:szCs w:val="20"/>
        </w:rPr>
        <w:tab/>
        <w:t xml:space="preserve">                                                                   </w:t>
      </w:r>
      <w:r w:rsidR="005A1C14">
        <w:rPr>
          <w:rFonts w:ascii="Times New Roman" w:hAnsi="Times New Roman"/>
          <w:b/>
          <w:sz w:val="20"/>
          <w:szCs w:val="20"/>
        </w:rPr>
        <w:t xml:space="preserve">                                                                                    </w:t>
      </w:r>
      <w:r w:rsidR="00EF7071" w:rsidRPr="001E190B">
        <w:rPr>
          <w:rFonts w:ascii="Times New Roman" w:hAnsi="Times New Roman"/>
          <w:b/>
          <w:sz w:val="20"/>
          <w:szCs w:val="20"/>
        </w:rPr>
        <w:tab/>
      </w:r>
      <w:r w:rsidR="005A1C14" w:rsidRPr="001E190B">
        <w:rPr>
          <w:rFonts w:ascii="Times New Roman" w:hAnsi="Times New Roman"/>
          <w:b/>
          <w:bCs/>
          <w:spacing w:val="1"/>
          <w:sz w:val="20"/>
          <w:szCs w:val="20"/>
        </w:rPr>
        <w:t>Nr. de înregistrare</w:t>
      </w:r>
      <w:r w:rsidR="005A1C14">
        <w:rPr>
          <w:rFonts w:ascii="Times New Roman" w:hAnsi="Times New Roman"/>
          <w:b/>
          <w:bCs/>
          <w:spacing w:val="1"/>
          <w:sz w:val="20"/>
          <w:szCs w:val="20"/>
        </w:rPr>
        <w:t xml:space="preserve"> </w:t>
      </w:r>
      <w:r w:rsidR="005A1C14" w:rsidRPr="001E190B">
        <w:rPr>
          <w:rFonts w:ascii="Times New Roman" w:hAnsi="Times New Roman"/>
          <w:b/>
          <w:bCs/>
          <w:spacing w:val="1"/>
          <w:sz w:val="20"/>
          <w:szCs w:val="20"/>
        </w:rPr>
        <w:t xml:space="preserve">    </w:t>
      </w:r>
      <w:r w:rsidR="00EF7071" w:rsidRPr="001E190B">
        <w:rPr>
          <w:rFonts w:ascii="Times New Roman" w:hAnsi="Times New Roman"/>
          <w:b/>
          <w:sz w:val="20"/>
          <w:szCs w:val="20"/>
        </w:rPr>
        <w:tab/>
      </w:r>
    </w:p>
    <w:p w14:paraId="0925E8E0" w14:textId="57AD063D" w:rsidR="00EF7071" w:rsidRPr="001E190B" w:rsidRDefault="00EF7071" w:rsidP="00592165">
      <w:pPr>
        <w:pStyle w:val="NoSpacing"/>
        <w:rPr>
          <w:rFonts w:ascii="Times New Roman" w:hAnsi="Times New Roman"/>
          <w:b/>
          <w:sz w:val="20"/>
          <w:szCs w:val="20"/>
        </w:rPr>
      </w:pPr>
      <w:r w:rsidRPr="001E190B">
        <w:rPr>
          <w:rFonts w:ascii="Times New Roman" w:hAnsi="Times New Roman"/>
          <w:b/>
          <w:sz w:val="20"/>
          <w:szCs w:val="20"/>
        </w:rPr>
        <w:t xml:space="preserve">Profesor: </w:t>
      </w:r>
      <w:r w:rsidR="005A1C14">
        <w:rPr>
          <w:rFonts w:ascii="Times New Roman" w:hAnsi="Times New Roman"/>
          <w:b/>
          <w:sz w:val="20"/>
          <w:szCs w:val="20"/>
        </w:rPr>
        <w:t xml:space="preserve">BUTUC DANIELA </w:t>
      </w:r>
      <w:r w:rsidR="005A1C14" w:rsidRPr="005A1C14">
        <w:rPr>
          <w:rFonts w:ascii="Times New Roman" w:hAnsi="Times New Roman"/>
          <w:b/>
          <w:sz w:val="20"/>
          <w:szCs w:val="20"/>
        </w:rPr>
        <w:t xml:space="preserve"> </w:t>
      </w:r>
      <w:r w:rsidR="005A1C14">
        <w:rPr>
          <w:rFonts w:ascii="Times New Roman" w:hAnsi="Times New Roman"/>
          <w:b/>
          <w:sz w:val="20"/>
          <w:szCs w:val="20"/>
        </w:rPr>
        <w:t xml:space="preserve">                                                                                             </w:t>
      </w:r>
      <w:r w:rsidR="005A1C14" w:rsidRPr="001E190B">
        <w:rPr>
          <w:rFonts w:ascii="Times New Roman" w:hAnsi="Times New Roman"/>
          <w:b/>
          <w:sz w:val="20"/>
          <w:szCs w:val="20"/>
        </w:rPr>
        <w:t>AVIZAT DIRECTOR:</w:t>
      </w:r>
      <w:r w:rsidR="005A1C14">
        <w:rPr>
          <w:rFonts w:ascii="Times New Roman" w:hAnsi="Times New Roman"/>
          <w:b/>
          <w:sz w:val="20"/>
          <w:szCs w:val="20"/>
        </w:rPr>
        <w:t xml:space="preserve"> prof. LĂCĂTUŞU SIMONA</w:t>
      </w:r>
    </w:p>
    <w:p w14:paraId="0E637D58" w14:textId="1C57F842" w:rsidR="00EF7071" w:rsidRPr="001E190B" w:rsidRDefault="00EF7071" w:rsidP="00592165">
      <w:pPr>
        <w:pStyle w:val="NoSpacing"/>
        <w:rPr>
          <w:rFonts w:ascii="Times New Roman" w:hAnsi="Times New Roman"/>
          <w:b/>
          <w:sz w:val="20"/>
          <w:szCs w:val="20"/>
        </w:rPr>
      </w:pPr>
      <w:r w:rsidRPr="001E190B">
        <w:rPr>
          <w:rFonts w:ascii="Times New Roman" w:hAnsi="Times New Roman"/>
          <w:b/>
          <w:spacing w:val="-1"/>
          <w:sz w:val="20"/>
          <w:szCs w:val="20"/>
        </w:rPr>
        <w:t>Disciplina: Matematică</w:t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spacing w:val="-1"/>
          <w:sz w:val="20"/>
          <w:szCs w:val="20"/>
        </w:rPr>
        <w:tab/>
      </w:r>
      <w:r w:rsidRPr="001E190B">
        <w:rPr>
          <w:rFonts w:ascii="Times New Roman" w:hAnsi="Times New Roman"/>
          <w:b/>
          <w:bCs/>
          <w:spacing w:val="1"/>
          <w:sz w:val="20"/>
          <w:szCs w:val="20"/>
        </w:rPr>
        <w:t xml:space="preserve"> </w:t>
      </w:r>
    </w:p>
    <w:p w14:paraId="19CC53A4" w14:textId="29DD4A0A" w:rsidR="00EF7071" w:rsidRPr="001E190B" w:rsidRDefault="00EF7071" w:rsidP="00592165">
      <w:pPr>
        <w:pStyle w:val="NoSpacing"/>
        <w:rPr>
          <w:rFonts w:ascii="Times New Roman" w:hAnsi="Times New Roman"/>
          <w:b/>
          <w:sz w:val="20"/>
          <w:szCs w:val="20"/>
        </w:rPr>
      </w:pPr>
      <w:r w:rsidRPr="001E190B">
        <w:rPr>
          <w:rFonts w:ascii="Times New Roman" w:hAnsi="Times New Roman"/>
          <w:b/>
          <w:spacing w:val="1"/>
          <w:sz w:val="20"/>
          <w:szCs w:val="20"/>
        </w:rPr>
        <w:t>Clasa a X-a</w:t>
      </w:r>
      <w:r w:rsidR="00EE5557">
        <w:rPr>
          <w:rFonts w:ascii="Times New Roman" w:hAnsi="Times New Roman"/>
          <w:b/>
          <w:spacing w:val="1"/>
          <w:sz w:val="20"/>
          <w:szCs w:val="20"/>
        </w:rPr>
        <w:t xml:space="preserve"> </w:t>
      </w:r>
      <w:r w:rsidR="005A1C14">
        <w:rPr>
          <w:rFonts w:ascii="Times New Roman" w:hAnsi="Times New Roman"/>
          <w:b/>
          <w:spacing w:val="1"/>
          <w:sz w:val="20"/>
          <w:szCs w:val="20"/>
        </w:rPr>
        <w:t xml:space="preserve"> I</w:t>
      </w:r>
      <w:r w:rsidRPr="001E190B">
        <w:rPr>
          <w:rFonts w:ascii="Times New Roman" w:hAnsi="Times New Roman"/>
          <w:b/>
          <w:spacing w:val="1"/>
          <w:sz w:val="20"/>
          <w:szCs w:val="20"/>
        </w:rPr>
        <w:t xml:space="preserve">  </w:t>
      </w:r>
      <w:r>
        <w:rPr>
          <w:rFonts w:ascii="Times New Roman" w:hAnsi="Times New Roman"/>
          <w:b/>
          <w:spacing w:val="1"/>
          <w:sz w:val="20"/>
          <w:szCs w:val="20"/>
        </w:rPr>
        <w:t>P</w:t>
      </w:r>
      <w:r w:rsidRPr="001E190B">
        <w:rPr>
          <w:rFonts w:ascii="Times New Roman" w:hAnsi="Times New Roman"/>
          <w:b/>
          <w:spacing w:val="1"/>
          <w:sz w:val="20"/>
          <w:szCs w:val="20"/>
        </w:rPr>
        <w:t xml:space="preserve">rofesională                                                                                </w:t>
      </w:r>
      <w:r>
        <w:rPr>
          <w:rFonts w:ascii="Times New Roman" w:hAnsi="Times New Roman"/>
          <w:b/>
          <w:spacing w:val="1"/>
          <w:sz w:val="20"/>
          <w:szCs w:val="20"/>
        </w:rPr>
        <w:t xml:space="preserve">                </w:t>
      </w:r>
      <w:r w:rsidRPr="001E190B">
        <w:rPr>
          <w:rFonts w:ascii="Times New Roman" w:hAnsi="Times New Roman"/>
          <w:b/>
          <w:spacing w:val="1"/>
          <w:sz w:val="20"/>
          <w:szCs w:val="20"/>
        </w:rPr>
        <w:t xml:space="preserve"> AVIZAT ŞEF DE CATEDRĂ:</w:t>
      </w:r>
      <w:r>
        <w:rPr>
          <w:rFonts w:ascii="Times New Roman" w:hAnsi="Times New Roman"/>
          <w:b/>
          <w:spacing w:val="1"/>
          <w:sz w:val="20"/>
          <w:szCs w:val="20"/>
        </w:rPr>
        <w:t xml:space="preserve"> prof. MAGIRESCU CRISTINA</w:t>
      </w:r>
    </w:p>
    <w:p w14:paraId="4EB176AC" w14:textId="43D8AA7F" w:rsidR="00EF7071" w:rsidRPr="001E190B" w:rsidRDefault="00EF7071" w:rsidP="00592165">
      <w:pPr>
        <w:pStyle w:val="NoSpacing"/>
        <w:rPr>
          <w:rFonts w:ascii="Times New Roman" w:hAnsi="Times New Roman"/>
          <w:b/>
          <w:spacing w:val="1"/>
          <w:sz w:val="20"/>
          <w:szCs w:val="20"/>
        </w:rPr>
      </w:pPr>
      <w:r>
        <w:rPr>
          <w:rFonts w:ascii="Times New Roman" w:hAnsi="Times New Roman"/>
          <w:b/>
          <w:spacing w:val="1"/>
          <w:sz w:val="20"/>
          <w:szCs w:val="20"/>
        </w:rPr>
        <w:t xml:space="preserve">Anul </w:t>
      </w:r>
      <w:proofErr w:type="spellStart"/>
      <w:r>
        <w:rPr>
          <w:rFonts w:ascii="Times New Roman" w:hAnsi="Times New Roman"/>
          <w:b/>
          <w:spacing w:val="1"/>
          <w:sz w:val="20"/>
          <w:szCs w:val="20"/>
        </w:rPr>
        <w:t>şcolar</w:t>
      </w:r>
      <w:proofErr w:type="spellEnd"/>
      <w:r>
        <w:rPr>
          <w:rFonts w:ascii="Times New Roman" w:hAnsi="Times New Roman"/>
          <w:b/>
          <w:spacing w:val="1"/>
          <w:sz w:val="20"/>
          <w:szCs w:val="20"/>
        </w:rPr>
        <w:t>: 202</w:t>
      </w:r>
      <w:r w:rsidR="005A1C14">
        <w:rPr>
          <w:rFonts w:ascii="Times New Roman" w:hAnsi="Times New Roman"/>
          <w:b/>
          <w:spacing w:val="1"/>
          <w:sz w:val="20"/>
          <w:szCs w:val="20"/>
        </w:rPr>
        <w:t>2</w:t>
      </w:r>
      <w:r>
        <w:rPr>
          <w:rFonts w:ascii="Times New Roman" w:hAnsi="Times New Roman"/>
          <w:b/>
          <w:spacing w:val="1"/>
          <w:sz w:val="20"/>
          <w:szCs w:val="20"/>
        </w:rPr>
        <w:t>-202</w:t>
      </w:r>
      <w:r w:rsidR="005A1C14">
        <w:rPr>
          <w:rFonts w:ascii="Times New Roman" w:hAnsi="Times New Roman"/>
          <w:b/>
          <w:spacing w:val="1"/>
          <w:sz w:val="20"/>
          <w:szCs w:val="20"/>
        </w:rPr>
        <w:t>3</w:t>
      </w:r>
      <w:r w:rsidRPr="001E190B">
        <w:rPr>
          <w:rFonts w:ascii="Times New Roman" w:hAnsi="Times New Roman"/>
          <w:b/>
          <w:spacing w:val="1"/>
          <w:sz w:val="20"/>
          <w:szCs w:val="20"/>
        </w:rPr>
        <w:t xml:space="preserve">                                                                                                 </w:t>
      </w:r>
    </w:p>
    <w:p w14:paraId="092271E4" w14:textId="77777777" w:rsidR="00EF7071" w:rsidRPr="001E190B" w:rsidRDefault="00EF7071" w:rsidP="00592165">
      <w:pPr>
        <w:pStyle w:val="NoSpacing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b/>
          <w:spacing w:val="1"/>
          <w:sz w:val="20"/>
          <w:szCs w:val="20"/>
        </w:rPr>
        <w:t>Nr. ore: 1 oră / săptămână</w:t>
      </w:r>
    </w:p>
    <w:p w14:paraId="0977DD4C" w14:textId="77777777" w:rsidR="00EF7071" w:rsidRPr="001E190B" w:rsidRDefault="00EF7071" w:rsidP="00592165">
      <w:pPr>
        <w:spacing w:after="0"/>
        <w:rPr>
          <w:rFonts w:ascii="Times New Roman" w:hAnsi="Times New Roman"/>
          <w:b/>
          <w:i/>
          <w:sz w:val="20"/>
          <w:szCs w:val="20"/>
        </w:rPr>
      </w:pPr>
      <w:r w:rsidRPr="001E190B">
        <w:rPr>
          <w:rFonts w:ascii="Times New Roman" w:hAnsi="Times New Roman"/>
          <w:b/>
          <w:i/>
          <w:sz w:val="20"/>
          <w:szCs w:val="20"/>
        </w:rPr>
        <w:t>Conform ordinului ministrului educației și cercetării nr. 4598/31.08.2004(programa) și  Ordinul MECTS nr 3168 din 03.02.2012 (planul cadru)</w:t>
      </w:r>
    </w:p>
    <w:p w14:paraId="56715931" w14:textId="0D6EA251" w:rsidR="00EF7071" w:rsidRPr="001E190B" w:rsidRDefault="00EF7071" w:rsidP="00592165">
      <w:pPr>
        <w:spacing w:after="0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28 săptămâni x 1</w:t>
      </w:r>
      <w:r w:rsidRPr="001E190B">
        <w:rPr>
          <w:rFonts w:ascii="Times New Roman" w:hAnsi="Times New Roman"/>
          <w:sz w:val="20"/>
          <w:szCs w:val="20"/>
        </w:rPr>
        <w:t xml:space="preserve"> ore / săptămână = </w:t>
      </w:r>
      <w:r>
        <w:rPr>
          <w:rFonts w:ascii="Times New Roman" w:hAnsi="Times New Roman"/>
          <w:b/>
          <w:sz w:val="20"/>
          <w:szCs w:val="20"/>
        </w:rPr>
        <w:t>28</w:t>
      </w:r>
      <w:r w:rsidRPr="001E190B">
        <w:rPr>
          <w:rFonts w:ascii="Times New Roman" w:hAnsi="Times New Roman"/>
          <w:b/>
          <w:sz w:val="20"/>
          <w:szCs w:val="20"/>
        </w:rPr>
        <w:t xml:space="preserve"> or</w:t>
      </w:r>
      <w:r w:rsidR="005A2F2C">
        <w:rPr>
          <w:rFonts w:ascii="Times New Roman" w:hAnsi="Times New Roman"/>
          <w:b/>
          <w:sz w:val="20"/>
          <w:szCs w:val="20"/>
        </w:rPr>
        <w:t>e</w:t>
      </w:r>
    </w:p>
    <w:p w14:paraId="65E52E34" w14:textId="77777777" w:rsidR="00EF7071" w:rsidRPr="001F7FBD" w:rsidRDefault="00EF7071" w:rsidP="00592165">
      <w:pPr>
        <w:spacing w:after="0"/>
        <w:contextualSpacing/>
        <w:jc w:val="both"/>
        <w:rPr>
          <w:rFonts w:ascii="Times New Roman" w:hAnsi="Times New Roman"/>
          <w:sz w:val="16"/>
          <w:szCs w:val="16"/>
        </w:rPr>
      </w:pPr>
    </w:p>
    <w:p w14:paraId="242A7961" w14:textId="77777777" w:rsidR="00EF7071" w:rsidRPr="001E190B" w:rsidRDefault="00EF7071" w:rsidP="00592165">
      <w:pPr>
        <w:spacing w:after="0"/>
        <w:contextualSpacing/>
        <w:jc w:val="center"/>
        <w:rPr>
          <w:rFonts w:ascii="Times New Roman" w:hAnsi="Times New Roman"/>
          <w:b/>
          <w:sz w:val="20"/>
          <w:szCs w:val="20"/>
        </w:rPr>
      </w:pPr>
      <w:r w:rsidRPr="001E190B">
        <w:rPr>
          <w:rFonts w:ascii="Times New Roman" w:hAnsi="Times New Roman"/>
          <w:b/>
          <w:sz w:val="20"/>
          <w:szCs w:val="20"/>
        </w:rPr>
        <w:t>PLANIFICARE CALENDARISTICĂ</w:t>
      </w:r>
    </w:p>
    <w:p w14:paraId="0C7F34B7" w14:textId="77777777" w:rsidR="00EF7071" w:rsidRPr="001F7FBD" w:rsidRDefault="00EF7071" w:rsidP="00592165">
      <w:pPr>
        <w:spacing w:after="0"/>
        <w:contextualSpacing/>
        <w:jc w:val="center"/>
        <w:rPr>
          <w:rFonts w:ascii="Times New Roman" w:hAnsi="Times New Roman"/>
          <w:b/>
          <w:sz w:val="16"/>
          <w:szCs w:val="16"/>
        </w:rPr>
      </w:pPr>
    </w:p>
    <w:tbl>
      <w:tblPr>
        <w:tblW w:w="1601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40"/>
        <w:gridCol w:w="6930"/>
        <w:gridCol w:w="4246"/>
        <w:gridCol w:w="992"/>
        <w:gridCol w:w="1242"/>
        <w:gridCol w:w="34"/>
        <w:gridCol w:w="1134"/>
      </w:tblGrid>
      <w:tr w:rsidR="00EF7071" w:rsidRPr="00FC5F7C" w14:paraId="1333360D" w14:textId="77777777" w:rsidTr="00513015">
        <w:trPr>
          <w:trHeight w:val="381"/>
        </w:trPr>
        <w:tc>
          <w:tcPr>
            <w:tcW w:w="1440" w:type="dxa"/>
            <w:vAlign w:val="center"/>
          </w:tcPr>
          <w:p w14:paraId="071605FC" w14:textId="77777777" w:rsidR="00EF7071" w:rsidRPr="001F7FBD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Unitate de</w:t>
            </w:r>
          </w:p>
          <w:p w14:paraId="72F03C2E" w14:textId="77777777" w:rsidR="00EF7071" w:rsidRPr="001F7FBD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învățare</w:t>
            </w:r>
          </w:p>
        </w:tc>
        <w:tc>
          <w:tcPr>
            <w:tcW w:w="6930" w:type="dxa"/>
            <w:vAlign w:val="center"/>
          </w:tcPr>
          <w:p w14:paraId="0541B44A" w14:textId="77777777" w:rsidR="00EF7071" w:rsidRPr="001F7FBD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Competențe specifice vizate</w:t>
            </w:r>
          </w:p>
        </w:tc>
        <w:tc>
          <w:tcPr>
            <w:tcW w:w="4246" w:type="dxa"/>
            <w:vAlign w:val="center"/>
          </w:tcPr>
          <w:p w14:paraId="44AE2CDC" w14:textId="77777777" w:rsidR="00EF7071" w:rsidRPr="001F7FBD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Conținuturi</w:t>
            </w:r>
          </w:p>
        </w:tc>
        <w:tc>
          <w:tcPr>
            <w:tcW w:w="992" w:type="dxa"/>
            <w:vAlign w:val="center"/>
          </w:tcPr>
          <w:p w14:paraId="68FBD3AE" w14:textId="77777777" w:rsidR="00EF7071" w:rsidRPr="001F7FBD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 xml:space="preserve">Nr. ore </w:t>
            </w:r>
          </w:p>
          <w:p w14:paraId="1FF4994C" w14:textId="77777777" w:rsidR="00EF7071" w:rsidRPr="001F7FBD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alocate</w:t>
            </w:r>
          </w:p>
        </w:tc>
        <w:tc>
          <w:tcPr>
            <w:tcW w:w="1276" w:type="dxa"/>
            <w:gridSpan w:val="2"/>
            <w:vAlign w:val="center"/>
          </w:tcPr>
          <w:p w14:paraId="05A9BF58" w14:textId="77777777" w:rsidR="00EF7071" w:rsidRPr="001F7FBD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Săpt.</w:t>
            </w:r>
          </w:p>
        </w:tc>
        <w:tc>
          <w:tcPr>
            <w:tcW w:w="1134" w:type="dxa"/>
            <w:vAlign w:val="center"/>
          </w:tcPr>
          <w:p w14:paraId="5C1E586D" w14:textId="77777777" w:rsidR="00EF7071" w:rsidRPr="001F7FBD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Observații</w:t>
            </w:r>
          </w:p>
        </w:tc>
      </w:tr>
      <w:tr w:rsidR="00EF7071" w:rsidRPr="00FC5F7C" w14:paraId="494EDC7E" w14:textId="77777777" w:rsidTr="00513015">
        <w:trPr>
          <w:trHeight w:val="111"/>
        </w:trPr>
        <w:tc>
          <w:tcPr>
            <w:tcW w:w="16018" w:type="dxa"/>
            <w:gridSpan w:val="7"/>
            <w:vAlign w:val="center"/>
          </w:tcPr>
          <w:p w14:paraId="2EAD4C24" w14:textId="77777777" w:rsidR="00EF7071" w:rsidRPr="001F7FBD" w:rsidRDefault="00EF7071" w:rsidP="00592165">
            <w:pPr>
              <w:numPr>
                <w:ilvl w:val="0"/>
                <w:numId w:val="2"/>
              </w:num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Recapitulare (1oră)</w:t>
            </w:r>
          </w:p>
        </w:tc>
      </w:tr>
      <w:tr w:rsidR="00EF7071" w:rsidRPr="00FC5F7C" w14:paraId="05C8BCD9" w14:textId="77777777" w:rsidTr="00513015">
        <w:trPr>
          <w:trHeight w:val="291"/>
        </w:trPr>
        <w:tc>
          <w:tcPr>
            <w:tcW w:w="8370" w:type="dxa"/>
            <w:gridSpan w:val="2"/>
            <w:vAlign w:val="center"/>
          </w:tcPr>
          <w:p w14:paraId="716D9853" w14:textId="77777777" w:rsidR="00EF7071" w:rsidRPr="00FC5F7C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246" w:type="dxa"/>
            <w:vAlign w:val="center"/>
          </w:tcPr>
          <w:p w14:paraId="14799E18" w14:textId="77777777" w:rsidR="00EF7071" w:rsidRPr="00FC5F7C" w:rsidRDefault="00EF7071" w:rsidP="00513015">
            <w:pPr>
              <w:spacing w:after="0" w:line="24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C5F7C">
              <w:rPr>
                <w:rFonts w:ascii="Times New Roman" w:hAnsi="Times New Roman"/>
                <w:sz w:val="20"/>
                <w:szCs w:val="20"/>
              </w:rPr>
              <w:t>-Test inițial de evaluare</w:t>
            </w:r>
          </w:p>
        </w:tc>
        <w:tc>
          <w:tcPr>
            <w:tcW w:w="992" w:type="dxa"/>
            <w:vAlign w:val="center"/>
          </w:tcPr>
          <w:p w14:paraId="18B2AE9A" w14:textId="77777777" w:rsidR="00EF7071" w:rsidRPr="00FC5F7C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C5F7C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276" w:type="dxa"/>
            <w:gridSpan w:val="2"/>
            <w:vAlign w:val="center"/>
          </w:tcPr>
          <w:p w14:paraId="19E1000C" w14:textId="6855A3F0" w:rsidR="00EF7071" w:rsidRPr="00183812" w:rsidRDefault="00EF7071" w:rsidP="003D6CBB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183812">
              <w:rPr>
                <w:rFonts w:ascii="Times New Roman" w:hAnsi="Times New Roman"/>
                <w:b/>
                <w:sz w:val="16"/>
                <w:szCs w:val="16"/>
              </w:rPr>
              <w:t>S1</w:t>
            </w:r>
          </w:p>
        </w:tc>
        <w:tc>
          <w:tcPr>
            <w:tcW w:w="1134" w:type="dxa"/>
            <w:vAlign w:val="center"/>
          </w:tcPr>
          <w:p w14:paraId="67CB8561" w14:textId="7191B268" w:rsidR="00EF7071" w:rsidRPr="00FC5F7C" w:rsidRDefault="00384B03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sz w:val="20"/>
                <w:szCs w:val="20"/>
              </w:rPr>
              <w:t>Modulul I</w:t>
            </w:r>
          </w:p>
        </w:tc>
      </w:tr>
      <w:tr w:rsidR="00EF7071" w:rsidRPr="00FC5F7C" w14:paraId="327719C9" w14:textId="77777777" w:rsidTr="00513015">
        <w:trPr>
          <w:trHeight w:val="70"/>
        </w:trPr>
        <w:tc>
          <w:tcPr>
            <w:tcW w:w="16018" w:type="dxa"/>
            <w:gridSpan w:val="7"/>
            <w:vAlign w:val="center"/>
          </w:tcPr>
          <w:p w14:paraId="010185CF" w14:textId="77777777" w:rsidR="00EF7071" w:rsidRPr="001F7FBD" w:rsidRDefault="00EF7071" w:rsidP="00513015">
            <w:pPr>
              <w:pStyle w:val="Listparagraf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1. Numere reale  (8 ore)</w:t>
            </w:r>
          </w:p>
        </w:tc>
      </w:tr>
      <w:tr w:rsidR="00EF7071" w:rsidRPr="00FC5F7C" w14:paraId="53DA4532" w14:textId="77777777" w:rsidTr="00513015">
        <w:trPr>
          <w:trHeight w:val="2733"/>
        </w:trPr>
        <w:tc>
          <w:tcPr>
            <w:tcW w:w="1440" w:type="dxa"/>
            <w:vAlign w:val="center"/>
          </w:tcPr>
          <w:p w14:paraId="1E2507B8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r w:rsidRPr="00C03A54">
              <w:rPr>
                <w:rFonts w:ascii="Times New Roman" w:hAnsi="Times New Roman"/>
                <w:b/>
              </w:rPr>
              <w:t xml:space="preserve">Calcule cu puteri </w:t>
            </w:r>
            <w:proofErr w:type="spellStart"/>
            <w:r w:rsidRPr="00C03A54">
              <w:rPr>
                <w:rFonts w:ascii="Times New Roman" w:hAnsi="Times New Roman"/>
                <w:b/>
              </w:rPr>
              <w:t>şi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 radicali. Logaritmi </w:t>
            </w:r>
          </w:p>
          <w:p w14:paraId="0DA5D8B4" w14:textId="347CCBF2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r w:rsidRPr="00C03A54">
              <w:rPr>
                <w:rFonts w:ascii="Times New Roman" w:hAnsi="Times New Roman"/>
                <w:b/>
              </w:rPr>
              <w:t>(</w:t>
            </w:r>
            <w:r w:rsidR="00E131D2">
              <w:rPr>
                <w:rFonts w:ascii="Times New Roman" w:hAnsi="Times New Roman"/>
                <w:b/>
              </w:rPr>
              <w:t>6</w:t>
            </w:r>
            <w:r w:rsidRPr="00C03A54">
              <w:rPr>
                <w:rFonts w:ascii="Times New Roman" w:hAnsi="Times New Roman"/>
                <w:b/>
              </w:rPr>
              <w:t xml:space="preserve"> ore)</w:t>
            </w:r>
          </w:p>
        </w:tc>
        <w:tc>
          <w:tcPr>
            <w:tcW w:w="6930" w:type="dxa"/>
          </w:tcPr>
          <w:p w14:paraId="2E772BB9" w14:textId="77777777" w:rsidR="00EF7071" w:rsidRPr="00C03A54" w:rsidRDefault="00EF7071" w:rsidP="00513015">
            <w:pPr>
              <w:shd w:val="clear" w:color="auto" w:fill="FFFFFF"/>
              <w:spacing w:after="80" w:line="240" w:lineRule="auto"/>
              <w:ind w:left="19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1"/>
                <w:sz w:val="20"/>
                <w:szCs w:val="20"/>
              </w:rPr>
              <w:t xml:space="preserve">1.Identificarea </w:t>
            </w: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 xml:space="preserve">  caracteristicilor   tipurilor   de   numere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 xml:space="preserve">utilizate în algebră </w:t>
            </w:r>
            <w:proofErr w:type="spellStart"/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 xml:space="preserve"> formei de scriere a unui număr real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în contexte specifice;</w:t>
            </w:r>
          </w:p>
          <w:p w14:paraId="2CD52E7D" w14:textId="77777777" w:rsidR="00EF7071" w:rsidRPr="00C03A54" w:rsidRDefault="00EF7071" w:rsidP="00513015">
            <w:pPr>
              <w:shd w:val="clear" w:color="auto" w:fill="FFFFFF"/>
              <w:spacing w:after="80" w:line="240" w:lineRule="auto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6"/>
                <w:sz w:val="20"/>
                <w:szCs w:val="20"/>
              </w:rPr>
              <w:t>2.Compararea</w:t>
            </w:r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 xml:space="preserve">  </w:t>
            </w:r>
            <w:proofErr w:type="spellStart"/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 xml:space="preserve">  ordonarea numerelor reale utilizând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metode variate;</w:t>
            </w:r>
          </w:p>
          <w:p w14:paraId="09653E2E" w14:textId="77777777" w:rsidR="00EF7071" w:rsidRPr="00C03A54" w:rsidRDefault="00EF7071" w:rsidP="00513015">
            <w:pPr>
              <w:shd w:val="clear" w:color="auto" w:fill="FFFFFF"/>
              <w:spacing w:after="80" w:line="240" w:lineRule="auto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3"/>
                <w:sz w:val="20"/>
                <w:szCs w:val="20"/>
              </w:rPr>
              <w:t>3.Aplicarea</w:t>
            </w:r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 xml:space="preserve"> unor algoritmi specifici calculului cu puteri,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radicali sau logaritmi pe contexte variate;</w:t>
            </w:r>
          </w:p>
          <w:p w14:paraId="0C0F0E7E" w14:textId="77777777" w:rsidR="00EF7071" w:rsidRPr="00C03A54" w:rsidRDefault="00EF7071" w:rsidP="00513015">
            <w:pPr>
              <w:shd w:val="clear" w:color="auto" w:fill="FFFFFF"/>
              <w:spacing w:after="80" w:line="240" w:lineRule="auto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5"/>
                <w:sz w:val="20"/>
                <w:szCs w:val="20"/>
              </w:rPr>
              <w:t>4.Alegerea</w:t>
            </w:r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formei de reprezentare a unui număr real în </w:t>
            </w:r>
            <w:r w:rsidRPr="00C03A54">
              <w:rPr>
                <w:rFonts w:ascii="Times New Roman" w:hAnsi="Times New Roman"/>
                <w:spacing w:val="-5"/>
                <w:sz w:val="20"/>
                <w:szCs w:val="20"/>
              </w:rPr>
              <w:t xml:space="preserve">vederea optimizării calculelor </w:t>
            </w:r>
          </w:p>
          <w:p w14:paraId="38ABB434" w14:textId="77777777" w:rsidR="00EF7071" w:rsidRPr="00C03A54" w:rsidRDefault="00EF7071" w:rsidP="00513015">
            <w:pPr>
              <w:shd w:val="clear" w:color="auto" w:fill="FFFFFF"/>
              <w:spacing w:after="8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z w:val="20"/>
                <w:szCs w:val="20"/>
              </w:rPr>
              <w:t>5.Alegerea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strategiilor de rezolvare în vederea optimizării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calculelor;</w:t>
            </w:r>
          </w:p>
          <w:p w14:paraId="2E2D0878" w14:textId="77777777" w:rsidR="00EF7071" w:rsidRPr="00C03A54" w:rsidRDefault="00EF7071" w:rsidP="00513015">
            <w:pPr>
              <w:shd w:val="clear" w:color="auto" w:fill="FFFFFF"/>
              <w:spacing w:after="80" w:line="240" w:lineRule="auto"/>
              <w:jc w:val="both"/>
              <w:rPr>
                <w:b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z w:val="20"/>
                <w:szCs w:val="20"/>
              </w:rPr>
              <w:t xml:space="preserve">6.Analiza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validității unor afirmații prin utilizarea aproximărilor, a proprietăților sau a regulilor de calcul;</w:t>
            </w:r>
          </w:p>
          <w:p w14:paraId="10AAB006" w14:textId="77777777" w:rsidR="00EF7071" w:rsidRPr="00FC5F7C" w:rsidRDefault="00EF7071" w:rsidP="00513015">
            <w:pPr>
              <w:shd w:val="clear" w:color="auto" w:fill="FFFFFF"/>
              <w:spacing w:after="80" w:line="240" w:lineRule="auto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5"/>
                <w:sz w:val="20"/>
                <w:szCs w:val="20"/>
              </w:rPr>
              <w:t>7.Determinarea</w:t>
            </w:r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unor analogii între </w:t>
            </w:r>
            <w:proofErr w:type="spellStart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>proprietăţile</w:t>
            </w:r>
            <w:proofErr w:type="spellEnd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>opera</w:t>
            </w:r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>ţiilor</w:t>
            </w:r>
            <w:proofErr w:type="spellEnd"/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 xml:space="preserve"> cu numere reale scrise în forme variate </w:t>
            </w:r>
            <w:proofErr w:type="spellStart"/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 xml:space="preserve"> utilizarea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acestora la rezolvarea unor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ecuaţii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4246" w:type="dxa"/>
          </w:tcPr>
          <w:p w14:paraId="7F2F9424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- </w:t>
            </w:r>
            <w:proofErr w:type="spellStart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>Proprietăţi</w:t>
            </w:r>
            <w:proofErr w:type="spellEnd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ale puterilor cu exponent </w:t>
            </w:r>
            <w:proofErr w:type="spellStart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>raţional</w:t>
            </w:r>
            <w:proofErr w:type="spellEnd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>,</w:t>
            </w:r>
            <w:r w:rsidRPr="00C03A54">
              <w:rPr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iraţional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 real ale unui număr pozitiv;</w:t>
            </w:r>
          </w:p>
          <w:p w14:paraId="5F533199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- Puteri cu exponent irațional și real a unui nr pozitiv;</w:t>
            </w:r>
          </w:p>
          <w:p w14:paraId="15A292A0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 xml:space="preserve">- Aproximări </w:t>
            </w:r>
            <w:proofErr w:type="spellStart"/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>raţionale</w:t>
            </w:r>
            <w:proofErr w:type="spellEnd"/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 xml:space="preserve"> pentru numere </w:t>
            </w:r>
            <w:proofErr w:type="spellStart"/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>iraţionale</w:t>
            </w:r>
            <w:proofErr w:type="spellEnd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;</w:t>
            </w:r>
          </w:p>
          <w:p w14:paraId="18DFC803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 xml:space="preserve">- Radical dintr-un număr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raţional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 (ordin 2 sau 3),</w:t>
            </w:r>
            <w:r w:rsidRPr="00C03A54">
              <w:rPr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proprietăţi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 ale radicalilor;</w:t>
            </w:r>
          </w:p>
          <w:p w14:paraId="5C08E44B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pacing w:val="1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10"/>
                <w:sz w:val="20"/>
                <w:szCs w:val="20"/>
              </w:rPr>
              <w:t xml:space="preserve">- </w:t>
            </w:r>
            <w:proofErr w:type="spellStart"/>
            <w:r w:rsidRPr="00C03A54">
              <w:rPr>
                <w:rFonts w:ascii="Times New Roman" w:hAnsi="Times New Roman"/>
                <w:spacing w:val="10"/>
                <w:sz w:val="20"/>
                <w:szCs w:val="20"/>
              </w:rPr>
              <w:t>Noţiunea</w:t>
            </w:r>
            <w:proofErr w:type="spellEnd"/>
            <w:r w:rsidRPr="00C03A54">
              <w:rPr>
                <w:rFonts w:ascii="Times New Roman" w:hAnsi="Times New Roman"/>
                <w:spacing w:val="10"/>
                <w:sz w:val="20"/>
                <w:szCs w:val="20"/>
              </w:rPr>
              <w:t xml:space="preserve"> de logaritm, </w:t>
            </w:r>
            <w:proofErr w:type="spellStart"/>
            <w:r w:rsidRPr="00C03A54">
              <w:rPr>
                <w:rFonts w:ascii="Times New Roman" w:hAnsi="Times New Roman"/>
                <w:spacing w:val="10"/>
                <w:sz w:val="20"/>
                <w:szCs w:val="20"/>
              </w:rPr>
              <w:t>proprietăţi</w:t>
            </w:r>
            <w:proofErr w:type="spellEnd"/>
            <w:r w:rsidRPr="00C03A54">
              <w:rPr>
                <w:rFonts w:ascii="Times New Roman" w:hAnsi="Times New Roman"/>
                <w:spacing w:val="10"/>
                <w:sz w:val="20"/>
                <w:szCs w:val="20"/>
              </w:rPr>
              <w:t xml:space="preserve"> ale loga</w:t>
            </w: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>ritmilor;</w:t>
            </w:r>
          </w:p>
          <w:p w14:paraId="5C2AFCD7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pacing w:val="-2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 xml:space="preserve">- Calcule cu logaritmi, </w:t>
            </w:r>
            <w:proofErr w:type="spellStart"/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>operaţia</w:t>
            </w:r>
            <w:proofErr w:type="spellEnd"/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 xml:space="preserve"> de logarit</w:t>
            </w:r>
            <w:r w:rsidRPr="00C03A54">
              <w:rPr>
                <w:rFonts w:ascii="Times New Roman" w:hAnsi="Times New Roman"/>
                <w:spacing w:val="-2"/>
                <w:sz w:val="20"/>
                <w:szCs w:val="20"/>
              </w:rPr>
              <w:t>mare;</w:t>
            </w:r>
          </w:p>
          <w:p w14:paraId="7832BE03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8"/>
                <w:sz w:val="20"/>
                <w:szCs w:val="20"/>
              </w:rPr>
              <w:t xml:space="preserve">- Ore la </w:t>
            </w:r>
            <w:proofErr w:type="spellStart"/>
            <w:r w:rsidRPr="00C03A54">
              <w:rPr>
                <w:rFonts w:ascii="Times New Roman" w:hAnsi="Times New Roman"/>
                <w:spacing w:val="8"/>
                <w:sz w:val="20"/>
                <w:szCs w:val="20"/>
              </w:rPr>
              <w:t>dispoziţia</w:t>
            </w:r>
            <w:proofErr w:type="spellEnd"/>
            <w:r w:rsidRPr="00C03A54">
              <w:rPr>
                <w:rFonts w:ascii="Times New Roman" w:hAnsi="Times New Roman"/>
                <w:spacing w:val="8"/>
                <w:sz w:val="20"/>
                <w:szCs w:val="20"/>
              </w:rPr>
              <w:t xml:space="preserve"> profesorului;</w:t>
            </w:r>
          </w:p>
          <w:p w14:paraId="4DB0673C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- Evaluare.</w:t>
            </w:r>
          </w:p>
        </w:tc>
        <w:tc>
          <w:tcPr>
            <w:tcW w:w="992" w:type="dxa"/>
          </w:tcPr>
          <w:p w14:paraId="0375433D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83812">
              <w:rPr>
                <w:rFonts w:ascii="Times New Roman" w:hAnsi="Times New Roman"/>
                <w:sz w:val="16"/>
                <w:szCs w:val="16"/>
              </w:rPr>
              <w:t>1</w:t>
            </w:r>
          </w:p>
          <w:p w14:paraId="44A137DA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77E884FA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2E426268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83812">
              <w:rPr>
                <w:rFonts w:ascii="Times New Roman" w:hAnsi="Times New Roman"/>
                <w:sz w:val="16"/>
                <w:szCs w:val="16"/>
              </w:rPr>
              <w:t>1</w:t>
            </w:r>
          </w:p>
          <w:p w14:paraId="43C605B9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1ED67129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83812">
              <w:rPr>
                <w:rFonts w:ascii="Times New Roman" w:hAnsi="Times New Roman"/>
                <w:sz w:val="16"/>
                <w:szCs w:val="16"/>
              </w:rPr>
              <w:t>1</w:t>
            </w:r>
          </w:p>
          <w:p w14:paraId="23BFFB67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171C592A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83812">
              <w:rPr>
                <w:rFonts w:ascii="Times New Roman" w:hAnsi="Times New Roman"/>
                <w:sz w:val="16"/>
                <w:szCs w:val="16"/>
              </w:rPr>
              <w:t>1</w:t>
            </w:r>
          </w:p>
          <w:p w14:paraId="35956352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3F100A12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83812">
              <w:rPr>
                <w:rFonts w:ascii="Times New Roman" w:hAnsi="Times New Roman"/>
                <w:sz w:val="16"/>
                <w:szCs w:val="16"/>
              </w:rPr>
              <w:t>1</w:t>
            </w:r>
          </w:p>
          <w:p w14:paraId="655F20BD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0D77E873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28E292C6" w14:textId="77777777" w:rsidR="005A2F2C" w:rsidRDefault="005A2F2C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167F5073" w14:textId="77777777" w:rsidR="005A2F2C" w:rsidRDefault="005A2F2C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4C1D4BEF" w14:textId="17258C2D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83812">
              <w:rPr>
                <w:rFonts w:ascii="Times New Roman" w:hAnsi="Times New Roman"/>
                <w:sz w:val="16"/>
                <w:szCs w:val="16"/>
              </w:rPr>
              <w:t>1</w:t>
            </w:r>
          </w:p>
          <w:p w14:paraId="1AF6E698" w14:textId="77777777" w:rsidR="00EF7071" w:rsidRPr="000B559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color w:val="FF6600"/>
                <w:sz w:val="16"/>
                <w:szCs w:val="16"/>
              </w:rPr>
            </w:pPr>
          </w:p>
          <w:p w14:paraId="0CF915BC" w14:textId="4408F221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76" w:type="dxa"/>
            <w:gridSpan w:val="2"/>
          </w:tcPr>
          <w:p w14:paraId="4AC38FD5" w14:textId="387F15F7" w:rsidR="00EF7071" w:rsidRPr="00183812" w:rsidRDefault="00EF7071" w:rsidP="003D6CBB">
            <w:pPr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83812">
              <w:rPr>
                <w:rFonts w:ascii="Times New Roman" w:hAnsi="Times New Roman"/>
                <w:b/>
                <w:sz w:val="16"/>
                <w:szCs w:val="16"/>
              </w:rPr>
              <w:t>S2</w:t>
            </w:r>
          </w:p>
          <w:p w14:paraId="4B71C39B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6669FA5B" w14:textId="7E7A6E28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183812">
              <w:rPr>
                <w:rFonts w:ascii="Times New Roman" w:hAnsi="Times New Roman"/>
                <w:b/>
                <w:sz w:val="16"/>
                <w:szCs w:val="16"/>
              </w:rPr>
              <w:t>S3</w:t>
            </w:r>
          </w:p>
          <w:p w14:paraId="0AB6683A" w14:textId="77777777" w:rsidR="00EF7071" w:rsidRPr="00183812" w:rsidRDefault="00EF7071" w:rsidP="00513015">
            <w:pPr>
              <w:spacing w:after="0" w:line="240" w:lineRule="auto"/>
              <w:contextualSpacing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12C93384" w14:textId="39E0F509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83812">
              <w:rPr>
                <w:rFonts w:ascii="Times New Roman" w:hAnsi="Times New Roman"/>
                <w:b/>
                <w:sz w:val="16"/>
                <w:szCs w:val="16"/>
              </w:rPr>
              <w:t>S4</w:t>
            </w:r>
          </w:p>
          <w:p w14:paraId="4BCA1C81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23B45AA1" w14:textId="06252188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183812">
              <w:rPr>
                <w:rFonts w:ascii="Times New Roman" w:hAnsi="Times New Roman"/>
                <w:b/>
                <w:sz w:val="16"/>
                <w:szCs w:val="16"/>
              </w:rPr>
              <w:t>S5</w:t>
            </w:r>
          </w:p>
          <w:p w14:paraId="59059D31" w14:textId="77777777" w:rsidR="00EF7071" w:rsidRPr="00183812" w:rsidRDefault="00EF7071" w:rsidP="00513015">
            <w:pPr>
              <w:spacing w:after="0" w:line="240" w:lineRule="auto"/>
              <w:contextualSpacing/>
              <w:rPr>
                <w:rFonts w:ascii="Times New Roman" w:hAnsi="Times New Roman"/>
                <w:sz w:val="16"/>
                <w:szCs w:val="16"/>
              </w:rPr>
            </w:pPr>
          </w:p>
          <w:p w14:paraId="476C3E50" w14:textId="598407EA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183812">
              <w:rPr>
                <w:rFonts w:ascii="Times New Roman" w:hAnsi="Times New Roman"/>
                <w:b/>
                <w:sz w:val="16"/>
                <w:szCs w:val="16"/>
              </w:rPr>
              <w:t>S6</w:t>
            </w:r>
          </w:p>
          <w:p w14:paraId="1E9F50EA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60EFF048" w14:textId="77777777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3F4AE8B7" w14:textId="77777777" w:rsidR="005A2F2C" w:rsidRDefault="005A2F2C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0A702EE1" w14:textId="77777777" w:rsidR="005A2F2C" w:rsidRDefault="005A2F2C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6FE1DABC" w14:textId="37CE8FD2" w:rsidR="00EF7071" w:rsidRPr="00183812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183812">
              <w:rPr>
                <w:rFonts w:ascii="Times New Roman" w:hAnsi="Times New Roman"/>
                <w:b/>
                <w:sz w:val="16"/>
                <w:szCs w:val="16"/>
              </w:rPr>
              <w:t>S7</w:t>
            </w:r>
          </w:p>
          <w:p w14:paraId="469163AB" w14:textId="77777777" w:rsidR="00EF7071" w:rsidRDefault="00EF7071" w:rsidP="001838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color w:val="FF6600"/>
                <w:sz w:val="16"/>
                <w:szCs w:val="16"/>
              </w:rPr>
            </w:pPr>
          </w:p>
          <w:p w14:paraId="52A97D3F" w14:textId="625A7A0B" w:rsidR="00EF7071" w:rsidRPr="004D4F73" w:rsidRDefault="00EF7071" w:rsidP="00183812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134" w:type="dxa"/>
          </w:tcPr>
          <w:p w14:paraId="4B36C9D4" w14:textId="2D4B87A9" w:rsidR="00EF7071" w:rsidRPr="00384B03" w:rsidRDefault="00384B03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384B03">
              <w:rPr>
                <w:rFonts w:ascii="Times New Roman" w:hAnsi="Times New Roman"/>
                <w:b/>
                <w:bCs/>
                <w:sz w:val="20"/>
                <w:szCs w:val="20"/>
              </w:rPr>
              <w:t>Modulul I</w:t>
            </w:r>
          </w:p>
          <w:p w14:paraId="0FE9B218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136201A9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31E67A0D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1E50D66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B400999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62BD230C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CF675EE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6616D485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14E3E0D7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5354883" w14:textId="77777777" w:rsidR="00EF7071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695DF058" w14:textId="6D2568C2" w:rsidR="00EF7071" w:rsidRPr="000B5594" w:rsidRDefault="00EF7071" w:rsidP="000B559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EF7071" w:rsidRPr="00FC5F7C" w14:paraId="6F19A2C8" w14:textId="77777777" w:rsidTr="00513015">
        <w:trPr>
          <w:trHeight w:val="70"/>
        </w:trPr>
        <w:tc>
          <w:tcPr>
            <w:tcW w:w="16018" w:type="dxa"/>
            <w:gridSpan w:val="7"/>
            <w:vAlign w:val="center"/>
          </w:tcPr>
          <w:p w14:paraId="779D7836" w14:textId="77777777" w:rsidR="00EF7071" w:rsidRPr="001F7FBD" w:rsidRDefault="00EF7071" w:rsidP="00513015">
            <w:pPr>
              <w:pStyle w:val="Listparagraf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 xml:space="preserve">2. </w:t>
            </w:r>
            <w:proofErr w:type="spellStart"/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Funcţii</w:t>
            </w:r>
            <w:proofErr w:type="spellEnd"/>
            <w:r w:rsidRPr="001F7FBD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şi</w:t>
            </w:r>
            <w:proofErr w:type="spellEnd"/>
            <w:r w:rsidRPr="001F7FBD">
              <w:rPr>
                <w:rFonts w:ascii="Times New Roman" w:hAnsi="Times New Roman"/>
                <w:b/>
                <w:sz w:val="20"/>
                <w:szCs w:val="20"/>
              </w:rPr>
              <w:t xml:space="preserve"> </w:t>
            </w:r>
            <w:proofErr w:type="spellStart"/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ecuaţii</w:t>
            </w:r>
            <w:proofErr w:type="spellEnd"/>
            <w:r w:rsidRPr="001F7FBD">
              <w:rPr>
                <w:rFonts w:ascii="Times New Roman" w:hAnsi="Times New Roman"/>
                <w:b/>
                <w:sz w:val="20"/>
                <w:szCs w:val="20"/>
              </w:rPr>
              <w:t xml:space="preserve">  (11 ore)</w:t>
            </w:r>
          </w:p>
        </w:tc>
      </w:tr>
      <w:tr w:rsidR="00EF7071" w:rsidRPr="00FC5F7C" w14:paraId="6210EED9" w14:textId="77777777" w:rsidTr="00513015">
        <w:trPr>
          <w:trHeight w:val="264"/>
        </w:trPr>
        <w:tc>
          <w:tcPr>
            <w:tcW w:w="1440" w:type="dxa"/>
            <w:vAlign w:val="center"/>
          </w:tcPr>
          <w:p w14:paraId="4586B38A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C03A54">
              <w:rPr>
                <w:rFonts w:ascii="Times New Roman" w:hAnsi="Times New Roman"/>
                <w:b/>
              </w:rPr>
              <w:t>Proprietăţi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 ale </w:t>
            </w:r>
            <w:proofErr w:type="spellStart"/>
            <w:r w:rsidRPr="00C03A54">
              <w:rPr>
                <w:rFonts w:ascii="Times New Roman" w:hAnsi="Times New Roman"/>
                <w:b/>
              </w:rPr>
              <w:t>funcţiilor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. </w:t>
            </w:r>
            <w:proofErr w:type="spellStart"/>
            <w:r w:rsidRPr="00C03A54">
              <w:rPr>
                <w:rFonts w:ascii="Times New Roman" w:hAnsi="Times New Roman"/>
                <w:b/>
              </w:rPr>
              <w:t>Funcţia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 putere și </w:t>
            </w:r>
            <w:proofErr w:type="spellStart"/>
            <w:r w:rsidRPr="00C03A54">
              <w:rPr>
                <w:rFonts w:ascii="Times New Roman" w:hAnsi="Times New Roman"/>
                <w:b/>
              </w:rPr>
              <w:t>funţia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 radical. </w:t>
            </w:r>
            <w:proofErr w:type="spellStart"/>
            <w:r w:rsidRPr="00C03A54">
              <w:rPr>
                <w:rFonts w:ascii="Times New Roman" w:hAnsi="Times New Roman"/>
                <w:b/>
              </w:rPr>
              <w:t>Ecuaţii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b/>
              </w:rPr>
              <w:t>iraţionale</w:t>
            </w:r>
            <w:proofErr w:type="spellEnd"/>
          </w:p>
          <w:p w14:paraId="5BA289BA" w14:textId="77777777" w:rsidR="00EF7071" w:rsidRPr="00FC5F7C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r w:rsidRPr="00C03A54">
              <w:rPr>
                <w:rFonts w:ascii="Times New Roman" w:hAnsi="Times New Roman"/>
                <w:b/>
              </w:rPr>
              <w:t xml:space="preserve"> (5 ore)</w:t>
            </w:r>
          </w:p>
        </w:tc>
        <w:tc>
          <w:tcPr>
            <w:tcW w:w="6930" w:type="dxa"/>
            <w:vAlign w:val="center"/>
          </w:tcPr>
          <w:p w14:paraId="058A8130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24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-1"/>
                <w:sz w:val="20"/>
                <w:szCs w:val="20"/>
              </w:rPr>
              <w:t xml:space="preserve">1.Exprimarea </w:t>
            </w: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relațiilor de tip funcțional în diverse moduri;</w:t>
            </w:r>
          </w:p>
          <w:p w14:paraId="2D8AAF08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6"/>
                <w:sz w:val="20"/>
                <w:szCs w:val="20"/>
              </w:rPr>
              <w:t>2.Prelucrarea</w:t>
            </w:r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>informaţiilor</w:t>
            </w:r>
            <w:proofErr w:type="spellEnd"/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 xml:space="preserve"> ilustrate prin graficul unei</w:t>
            </w:r>
            <w:r w:rsidRPr="00C03A54">
              <w:rPr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>funcţii</w:t>
            </w:r>
            <w:proofErr w:type="spellEnd"/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 xml:space="preserve"> în scopul deducerii unor </w:t>
            </w:r>
            <w:proofErr w:type="spellStart"/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>proprietăţi</w:t>
            </w:r>
            <w:proofErr w:type="spellEnd"/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 xml:space="preserve"> algebrice ale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acesteia;</w:t>
            </w:r>
          </w:p>
          <w:p w14:paraId="3C69A045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0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2"/>
                <w:sz w:val="20"/>
                <w:szCs w:val="20"/>
              </w:rPr>
              <w:t>3.Utilizarea</w:t>
            </w:r>
            <w:r w:rsidRPr="00C03A54">
              <w:rPr>
                <w:rFonts w:ascii="Times New Roman" w:hAnsi="Times New Roman"/>
                <w:spacing w:val="2"/>
                <w:sz w:val="20"/>
                <w:szCs w:val="20"/>
              </w:rPr>
              <w:t xml:space="preserve"> de </w:t>
            </w:r>
            <w:proofErr w:type="spellStart"/>
            <w:r w:rsidRPr="00C03A54">
              <w:rPr>
                <w:rFonts w:ascii="Times New Roman" w:hAnsi="Times New Roman"/>
                <w:spacing w:val="2"/>
                <w:sz w:val="20"/>
                <w:szCs w:val="20"/>
              </w:rPr>
              <w:t>proprietăţi</w:t>
            </w:r>
            <w:proofErr w:type="spellEnd"/>
            <w:r w:rsidRPr="00C03A54">
              <w:rPr>
                <w:rFonts w:ascii="Times New Roman" w:hAnsi="Times New Roman"/>
                <w:spacing w:val="2"/>
                <w:sz w:val="20"/>
                <w:szCs w:val="20"/>
              </w:rPr>
              <w:t xml:space="preserve"> ale </w:t>
            </w:r>
            <w:proofErr w:type="spellStart"/>
            <w:r w:rsidRPr="00C03A54">
              <w:rPr>
                <w:rFonts w:ascii="Times New Roman" w:hAnsi="Times New Roman"/>
                <w:spacing w:val="2"/>
                <w:sz w:val="20"/>
                <w:szCs w:val="20"/>
              </w:rPr>
              <w:t>funcţiilor</w:t>
            </w:r>
            <w:proofErr w:type="spellEnd"/>
            <w:r w:rsidRPr="00C03A54">
              <w:rPr>
                <w:rFonts w:ascii="Times New Roman" w:hAnsi="Times New Roman"/>
                <w:spacing w:val="2"/>
                <w:sz w:val="20"/>
                <w:szCs w:val="20"/>
              </w:rPr>
              <w:t xml:space="preserve"> în trasarea grafi</w:t>
            </w: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celor </w:t>
            </w:r>
            <w:proofErr w:type="spellStart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rezolvarea de </w:t>
            </w:r>
            <w:proofErr w:type="spellStart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ecuaţii</w:t>
            </w:r>
            <w:proofErr w:type="spellEnd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;</w:t>
            </w:r>
          </w:p>
          <w:p w14:paraId="3B365327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0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z w:val="20"/>
                <w:szCs w:val="20"/>
              </w:rPr>
              <w:t>4.Exprimarea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în limbaj matematic a unor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situaţii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 concrete</w:t>
            </w:r>
            <w:r w:rsidRPr="00C03A54">
              <w:rPr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 xml:space="preserve"> reprezentarea prin grafice a unor </w:t>
            </w:r>
            <w:proofErr w:type="spellStart"/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>funcţii</w:t>
            </w:r>
            <w:proofErr w:type="spellEnd"/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 xml:space="preserve"> care descriu</w:t>
            </w:r>
            <w:r w:rsidRPr="00C03A54">
              <w:rPr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situaţii</w:t>
            </w:r>
            <w:proofErr w:type="spellEnd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practice;</w:t>
            </w:r>
          </w:p>
          <w:p w14:paraId="2E20E213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9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4"/>
                <w:sz w:val="20"/>
                <w:szCs w:val="20"/>
              </w:rPr>
              <w:t>5.Interpretarea</w:t>
            </w:r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 xml:space="preserve">, pe baza lecturii grafice, a </w:t>
            </w:r>
            <w:proofErr w:type="spellStart"/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>proprietăţilor</w:t>
            </w:r>
            <w:proofErr w:type="spellEnd"/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-3"/>
                <w:sz w:val="20"/>
                <w:szCs w:val="20"/>
              </w:rPr>
              <w:t xml:space="preserve">algebrice ale </w:t>
            </w:r>
            <w:proofErr w:type="spellStart"/>
            <w:r w:rsidRPr="00C03A54">
              <w:rPr>
                <w:rFonts w:ascii="Times New Roman" w:hAnsi="Times New Roman"/>
                <w:spacing w:val="-3"/>
                <w:sz w:val="20"/>
                <w:szCs w:val="20"/>
              </w:rPr>
              <w:t>funcţiilor</w:t>
            </w:r>
            <w:proofErr w:type="spellEnd"/>
            <w:r w:rsidRPr="00C03A54">
              <w:rPr>
                <w:rFonts w:ascii="Times New Roman" w:hAnsi="Times New Roman"/>
                <w:spacing w:val="-3"/>
                <w:sz w:val="20"/>
                <w:szCs w:val="20"/>
              </w:rPr>
              <w:t>;</w:t>
            </w:r>
          </w:p>
          <w:p w14:paraId="3E8DC3C0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4"/>
              <w:rPr>
                <w:rFonts w:ascii="Times New Roman" w:hAnsi="Times New Roman"/>
                <w:spacing w:val="-1"/>
                <w:w w:val="122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5"/>
                <w:sz w:val="20"/>
                <w:szCs w:val="20"/>
              </w:rPr>
              <w:t>6.Utilizarea</w:t>
            </w:r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>echivalenţei</w:t>
            </w:r>
            <w:proofErr w:type="spellEnd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dintre </w:t>
            </w:r>
            <w:proofErr w:type="spellStart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>bijectivitate</w:t>
            </w:r>
            <w:proofErr w:type="spellEnd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>iversa</w:t>
            </w:r>
            <w:r w:rsidRPr="00C03A54">
              <w:rPr>
                <w:rFonts w:ascii="Times New Roman" w:hAnsi="Times New Roman"/>
                <w:spacing w:val="9"/>
                <w:sz w:val="20"/>
                <w:szCs w:val="20"/>
              </w:rPr>
              <w:t>bilitate</w:t>
            </w:r>
            <w:proofErr w:type="spellEnd"/>
            <w:r w:rsidRPr="00C03A54">
              <w:rPr>
                <w:rFonts w:ascii="Times New Roman" w:hAnsi="Times New Roman"/>
                <w:spacing w:val="9"/>
                <w:sz w:val="20"/>
                <w:szCs w:val="20"/>
              </w:rPr>
              <w:t xml:space="preserve"> în trasarea unor grafice  </w:t>
            </w:r>
            <w:proofErr w:type="spellStart"/>
            <w:r w:rsidRPr="00C03A54">
              <w:rPr>
                <w:rFonts w:ascii="Times New Roman" w:hAnsi="Times New Roman"/>
                <w:spacing w:val="9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pacing w:val="9"/>
                <w:sz w:val="20"/>
                <w:szCs w:val="20"/>
              </w:rPr>
              <w:t xml:space="preserve">  în rezolvarea unor</w:t>
            </w:r>
            <w:r w:rsidRPr="00C03A54">
              <w:rPr>
                <w:sz w:val="20"/>
                <w:szCs w:val="20"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spacing w:val="-1"/>
                <w:w w:val="122"/>
                <w:sz w:val="20"/>
                <w:szCs w:val="20"/>
              </w:rPr>
              <w:t>ecuaţii</w:t>
            </w:r>
            <w:proofErr w:type="spellEnd"/>
            <w:r w:rsidRPr="00C03A54">
              <w:rPr>
                <w:rFonts w:ascii="Times New Roman" w:hAnsi="Times New Roman"/>
                <w:spacing w:val="-1"/>
                <w:w w:val="122"/>
                <w:sz w:val="20"/>
                <w:szCs w:val="20"/>
              </w:rPr>
              <w:t xml:space="preserve"> algebrice.</w:t>
            </w:r>
          </w:p>
        </w:tc>
        <w:tc>
          <w:tcPr>
            <w:tcW w:w="4246" w:type="dxa"/>
          </w:tcPr>
          <w:p w14:paraId="5F9B7636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- </w:t>
            </w:r>
            <w:proofErr w:type="spellStart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Funcţia</w:t>
            </w:r>
            <w:proofErr w:type="spellEnd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putere cu exponent natural</w:t>
            </w:r>
          </w:p>
          <w:p w14:paraId="6A12F12C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jc w:val="center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 xml:space="preserve">f :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R</w:t>
            </w:r>
            <w:r w:rsidRPr="00C03A54"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→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D</w:t>
            </w:r>
            <w:r w:rsidRPr="00C03A54"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, f(x)=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x</w:t>
            </w:r>
            <w:r w:rsidRPr="00C03A54">
              <w:rPr>
                <w:rFonts w:ascii="Times New Roman" w:hAnsi="Times New Roman"/>
                <w:sz w:val="20"/>
                <w:szCs w:val="20"/>
                <w:shd w:val="clear" w:color="auto" w:fill="FFFFFF"/>
                <w:vertAlign w:val="superscript"/>
              </w:rPr>
              <w:t>n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  <w:shd w:val="clear" w:color="auto" w:fill="FFFFFF"/>
                <w:vertAlign w:val="superscript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, n din N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 n ≥ 2</w:t>
            </w:r>
          </w:p>
          <w:p w14:paraId="73BB12FA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- </w:t>
            </w:r>
            <w:proofErr w:type="spellStart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Funcţia</w:t>
            </w:r>
            <w:proofErr w:type="spellEnd"/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 radical </w:t>
            </w:r>
            <w:r w:rsidRPr="00C03A54">
              <w:rPr>
                <w:rFonts w:ascii="Times New Roman" w:hAnsi="Times New Roman"/>
                <w:sz w:val="20"/>
                <w:szCs w:val="20"/>
                <w:shd w:val="clear" w:color="auto" w:fill="FFFFFF"/>
              </w:rPr>
              <w:t>f: D→R, f(x)=</w:t>
            </w:r>
            <w:r w:rsidRPr="00C03A54">
              <w:rPr>
                <w:rFonts w:ascii="Times New Roman" w:hAnsi="Times New Roman"/>
                <w:position w:val="-8"/>
                <w:sz w:val="20"/>
                <w:szCs w:val="20"/>
                <w:shd w:val="clear" w:color="auto" w:fill="FFFFFF"/>
              </w:rPr>
              <w:object w:dxaOrig="340" w:dyaOrig="340" w14:anchorId="653BD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6.5pt" o:ole="" fillcolor="window">
                  <v:imagedata r:id="rId7" o:title=""/>
                </v:shape>
                <o:OLEObject Type="Embed" ProgID="Equation.DSMT4" ShapeID="_x0000_i1025" DrawAspect="Content" ObjectID="_1724514670" r:id="rId8"/>
              </w:object>
            </w:r>
            <w:r w:rsidRPr="00C03A54">
              <w:rPr>
                <w:rFonts w:ascii="Times New Roman" w:hAnsi="Times New Roman"/>
                <w:sz w:val="20"/>
                <w:szCs w:val="20"/>
              </w:rPr>
              <w:t>, n</w:t>
            </w:r>
            <w:r w:rsidRPr="00C03A54">
              <w:rPr>
                <w:rFonts w:ascii="Times New Roman" w:hAnsi="Times New Roman"/>
                <w:sz w:val="20"/>
                <w:szCs w:val="20"/>
              </w:rPr>
              <w:sym w:font="Symbol" w:char="F0CE"/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N,n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=2,3, unde D = [0, ∞)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pt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 n par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şi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 D = R </w:t>
            </w:r>
            <w:proofErr w:type="spellStart"/>
            <w:r w:rsidRPr="00C03A54">
              <w:rPr>
                <w:rFonts w:ascii="Times New Roman" w:hAnsi="Times New Roman"/>
                <w:sz w:val="20"/>
                <w:szCs w:val="20"/>
              </w:rPr>
              <w:t>pt</w:t>
            </w:r>
            <w:proofErr w:type="spellEnd"/>
            <w:r w:rsidRPr="00C03A54">
              <w:rPr>
                <w:rFonts w:ascii="Times New Roman" w:hAnsi="Times New Roman"/>
                <w:sz w:val="20"/>
                <w:szCs w:val="20"/>
              </w:rPr>
              <w:t xml:space="preserve"> n impar.</w:t>
            </w:r>
          </w:p>
          <w:p w14:paraId="6AD3F389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8"/>
                <w:sz w:val="20"/>
                <w:szCs w:val="20"/>
              </w:rPr>
              <w:t>- Rezolvări de ecuaţii iraţionale ce conţin ra</w:t>
            </w: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dicali de ordinul 2 sau 3</w:t>
            </w:r>
          </w:p>
          <w:p w14:paraId="6032AC34" w14:textId="73791F0B" w:rsidR="00EF7071" w:rsidRPr="00C03A54" w:rsidRDefault="00E131D2" w:rsidP="00513015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-Evaluare </w:t>
            </w:r>
          </w:p>
        </w:tc>
        <w:tc>
          <w:tcPr>
            <w:tcW w:w="992" w:type="dxa"/>
          </w:tcPr>
          <w:p w14:paraId="13053437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1</w:t>
            </w:r>
          </w:p>
          <w:p w14:paraId="49B0D5FB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200DDA46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4E7B6BF9" w14:textId="0953F776" w:rsidR="00EF7071" w:rsidRPr="00C03A54" w:rsidRDefault="00E131D2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  <w:p w14:paraId="6FEA004D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F1A89CC" w14:textId="75491C97" w:rsidR="00EF7071" w:rsidRPr="00C03A54" w:rsidRDefault="00E131D2" w:rsidP="00C03A54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  <w:p w14:paraId="382552D1" w14:textId="08A8DCD7" w:rsidR="00EF7071" w:rsidRPr="00C03A54" w:rsidRDefault="00E131D2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</w:t>
            </w:r>
          </w:p>
          <w:p w14:paraId="0AE6F193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42" w:type="dxa"/>
          </w:tcPr>
          <w:p w14:paraId="58CE391E" w14:textId="777864E2" w:rsidR="00EF7071" w:rsidRPr="004D4F73" w:rsidRDefault="00EF7071" w:rsidP="0019003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 w:rsidRPr="004D4F73">
              <w:rPr>
                <w:rFonts w:ascii="Times New Roman" w:hAnsi="Times New Roman"/>
                <w:b/>
                <w:sz w:val="16"/>
                <w:szCs w:val="16"/>
              </w:rPr>
              <w:t>S1</w:t>
            </w:r>
            <w:r w:rsidR="00E131D2">
              <w:rPr>
                <w:rFonts w:ascii="Times New Roman" w:hAnsi="Times New Roman"/>
                <w:b/>
                <w:sz w:val="16"/>
                <w:szCs w:val="16"/>
              </w:rPr>
              <w:t>1</w:t>
            </w:r>
          </w:p>
          <w:p w14:paraId="7A720DE2" w14:textId="77777777" w:rsidR="00EF7071" w:rsidRPr="004D4F73" w:rsidRDefault="00EF7071" w:rsidP="0019003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048B9D14" w14:textId="77777777" w:rsidR="00EF7071" w:rsidRPr="004D4F73" w:rsidRDefault="00EF7071" w:rsidP="0019003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76B30C25" w14:textId="77777777" w:rsidR="00E131D2" w:rsidRDefault="00E131D2" w:rsidP="00E156B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7B15B30C" w14:textId="22D5949D" w:rsidR="00EF7071" w:rsidRPr="004D4F73" w:rsidRDefault="00EF7071" w:rsidP="00E156B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4D4F73">
              <w:rPr>
                <w:rFonts w:ascii="Times New Roman" w:hAnsi="Times New Roman"/>
                <w:b/>
                <w:sz w:val="16"/>
                <w:szCs w:val="16"/>
              </w:rPr>
              <w:t>S1</w:t>
            </w:r>
            <w:r w:rsidR="00E131D2">
              <w:rPr>
                <w:rFonts w:ascii="Times New Roman" w:hAnsi="Times New Roman"/>
                <w:b/>
                <w:sz w:val="16"/>
                <w:szCs w:val="16"/>
              </w:rPr>
              <w:t>2</w:t>
            </w:r>
          </w:p>
          <w:p w14:paraId="0A82C8B3" w14:textId="77777777" w:rsidR="00EF7071" w:rsidRPr="004D4F73" w:rsidRDefault="00EF7071" w:rsidP="0019003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565A3FE3" w14:textId="6E146C4A" w:rsidR="00EF7071" w:rsidRPr="00E131D2" w:rsidRDefault="00EF7071" w:rsidP="0019003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16"/>
                <w:szCs w:val="16"/>
              </w:rPr>
            </w:pPr>
            <w:r w:rsidRPr="00E131D2">
              <w:rPr>
                <w:rFonts w:ascii="Times New Roman" w:hAnsi="Times New Roman"/>
                <w:b/>
                <w:bCs/>
                <w:sz w:val="16"/>
                <w:szCs w:val="16"/>
              </w:rPr>
              <w:t>S1</w:t>
            </w:r>
            <w:r w:rsidR="00E131D2" w:rsidRPr="00E131D2">
              <w:rPr>
                <w:rFonts w:ascii="Times New Roman" w:hAnsi="Times New Roman"/>
                <w:b/>
                <w:bCs/>
                <w:sz w:val="16"/>
                <w:szCs w:val="16"/>
              </w:rPr>
              <w:t>3,14</w:t>
            </w:r>
          </w:p>
          <w:p w14:paraId="5F51BE88" w14:textId="77777777" w:rsidR="00EF7071" w:rsidRPr="004D4F73" w:rsidRDefault="00EF7071" w:rsidP="0019003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  <w:p w14:paraId="5E0743CB" w14:textId="4D0FC3EC" w:rsidR="00EF7071" w:rsidRPr="0019003E" w:rsidRDefault="00E131D2" w:rsidP="0019003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15</w:t>
            </w:r>
          </w:p>
          <w:p w14:paraId="57C09B29" w14:textId="77777777" w:rsidR="00EF7071" w:rsidRPr="0019003E" w:rsidRDefault="00EF7071" w:rsidP="0019003E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</w:tc>
        <w:tc>
          <w:tcPr>
            <w:tcW w:w="1168" w:type="dxa"/>
            <w:gridSpan w:val="2"/>
          </w:tcPr>
          <w:p w14:paraId="2EB4064E" w14:textId="089E7916" w:rsidR="00384B03" w:rsidRDefault="00384B03" w:rsidP="005A2F2C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Modulul II</w:t>
            </w:r>
          </w:p>
          <w:p w14:paraId="25600699" w14:textId="77777777" w:rsidR="00384B03" w:rsidRDefault="00384B03" w:rsidP="005A2F2C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  <w:p w14:paraId="4F30D535" w14:textId="4B62B900" w:rsidR="005A2F2C" w:rsidRPr="00E131D2" w:rsidRDefault="005A2F2C" w:rsidP="005A2F2C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E131D2">
              <w:rPr>
                <w:rFonts w:ascii="Times New Roman" w:hAnsi="Times New Roman"/>
                <w:b/>
                <w:bCs/>
                <w:sz w:val="20"/>
                <w:szCs w:val="20"/>
              </w:rPr>
              <w:t>S8,9,10</w:t>
            </w:r>
          </w:p>
          <w:p w14:paraId="130D5AA0" w14:textId="1F70407A" w:rsidR="00EF7071" w:rsidRPr="00E131D2" w:rsidRDefault="005A2F2C" w:rsidP="005A2F2C">
            <w:pPr>
              <w:spacing w:line="360" w:lineRule="auto"/>
              <w:jc w:val="center"/>
              <w:rPr>
                <w:rFonts w:ascii="Arial Narrow" w:hAnsi="Arial Narrow" w:cs="Arial Narrow"/>
                <w:b/>
                <w:bCs/>
                <w:sz w:val="18"/>
                <w:szCs w:val="18"/>
                <w:lang w:val="pt-BR"/>
              </w:rPr>
            </w:pPr>
            <w:r w:rsidRPr="00E131D2">
              <w:rPr>
                <w:rFonts w:ascii="Times New Roman" w:hAnsi="Times New Roman"/>
                <w:b/>
                <w:bCs/>
                <w:sz w:val="20"/>
                <w:szCs w:val="20"/>
              </w:rPr>
              <w:t>practica</w:t>
            </w:r>
          </w:p>
          <w:p w14:paraId="025A60BB" w14:textId="77777777" w:rsidR="00EF7071" w:rsidRDefault="00EF7071" w:rsidP="00E156BD">
            <w:pPr>
              <w:spacing w:line="360" w:lineRule="auto"/>
              <w:jc w:val="center"/>
              <w:rPr>
                <w:rFonts w:ascii="Arial Narrow" w:hAnsi="Arial Narrow" w:cs="Arial Narrow"/>
                <w:sz w:val="18"/>
                <w:szCs w:val="18"/>
                <w:lang w:val="pt-BR"/>
              </w:rPr>
            </w:pPr>
          </w:p>
          <w:p w14:paraId="33648327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320833A7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FB26841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A56769A" w14:textId="77777777" w:rsidR="00EF7071" w:rsidRPr="00F706A2" w:rsidRDefault="00EF7071" w:rsidP="00513015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18"/>
                <w:szCs w:val="18"/>
              </w:rPr>
            </w:pPr>
          </w:p>
        </w:tc>
      </w:tr>
      <w:tr w:rsidR="00EF7071" w:rsidRPr="00FC5F7C" w14:paraId="0C0AEB24" w14:textId="77777777" w:rsidTr="00513015">
        <w:trPr>
          <w:trHeight w:val="1839"/>
        </w:trPr>
        <w:tc>
          <w:tcPr>
            <w:tcW w:w="1440" w:type="dxa"/>
            <w:vAlign w:val="center"/>
          </w:tcPr>
          <w:p w14:paraId="0B8AA3B5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proofErr w:type="spellStart"/>
            <w:r w:rsidRPr="00C03A54">
              <w:rPr>
                <w:rFonts w:ascii="Times New Roman" w:hAnsi="Times New Roman"/>
                <w:b/>
              </w:rPr>
              <w:lastRenderedPageBreak/>
              <w:t>Funcţia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b/>
              </w:rPr>
              <w:t>exponenţială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b/>
              </w:rPr>
              <w:t>şi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 </w:t>
            </w:r>
            <w:proofErr w:type="spellStart"/>
            <w:r w:rsidRPr="00C03A54">
              <w:rPr>
                <w:rFonts w:ascii="Times New Roman" w:hAnsi="Times New Roman"/>
                <w:b/>
              </w:rPr>
              <w:t>funcţia</w:t>
            </w:r>
            <w:proofErr w:type="spellEnd"/>
            <w:r w:rsidRPr="00C03A54">
              <w:rPr>
                <w:rFonts w:ascii="Times New Roman" w:hAnsi="Times New Roman"/>
                <w:b/>
              </w:rPr>
              <w:t xml:space="preserve"> logaritmică. Ecuaţii exponenţiale şi logaritmice</w:t>
            </w:r>
          </w:p>
          <w:p w14:paraId="60B70E33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r w:rsidRPr="00C03A54">
              <w:rPr>
                <w:rFonts w:ascii="Times New Roman" w:hAnsi="Times New Roman"/>
                <w:b/>
              </w:rPr>
              <w:t>(6 ore)</w:t>
            </w:r>
          </w:p>
        </w:tc>
        <w:tc>
          <w:tcPr>
            <w:tcW w:w="6930" w:type="dxa"/>
            <w:vAlign w:val="center"/>
          </w:tcPr>
          <w:p w14:paraId="69A8A440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24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-1"/>
                <w:sz w:val="20"/>
                <w:szCs w:val="20"/>
              </w:rPr>
              <w:t xml:space="preserve">1.Exprimarea </w:t>
            </w: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relațiilor de tip funcțional în diverse moduri;</w:t>
            </w:r>
          </w:p>
          <w:p w14:paraId="05B21068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6"/>
                <w:sz w:val="20"/>
                <w:szCs w:val="20"/>
              </w:rPr>
              <w:t>2.Prelucrarea</w:t>
            </w:r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 xml:space="preserve"> informaţiilor ilustrate prin graficul unei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>funcţii în scopul deducerii unor proprietăţi algebrice ale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acesteia;</w:t>
            </w:r>
          </w:p>
          <w:p w14:paraId="1B2C2180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2"/>
                <w:sz w:val="20"/>
                <w:szCs w:val="20"/>
              </w:rPr>
              <w:t>3.Utilizarea</w:t>
            </w:r>
            <w:r w:rsidRPr="00C03A54">
              <w:rPr>
                <w:rFonts w:ascii="Times New Roman" w:hAnsi="Times New Roman"/>
                <w:spacing w:val="2"/>
                <w:sz w:val="20"/>
                <w:szCs w:val="20"/>
              </w:rPr>
              <w:t xml:space="preserve"> de proprietăţi ale funcţiilor în trasarea grafi</w:t>
            </w: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celor şi rezolvare de ec;</w:t>
            </w:r>
          </w:p>
          <w:p w14:paraId="070DFC6D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z w:val="20"/>
                <w:szCs w:val="20"/>
              </w:rPr>
              <w:t>4.Exprimarea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în limbaj matematic a unor situaţii concrete </w:t>
            </w:r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>şi reprezentarea prin grafice a unor funcţii care descriu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situaţii practice;</w:t>
            </w:r>
          </w:p>
          <w:p w14:paraId="3E999BAB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9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4"/>
                <w:sz w:val="20"/>
                <w:szCs w:val="20"/>
              </w:rPr>
              <w:t>5.Interpretarea</w:t>
            </w:r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>, pe baza lecturii grafice, a proprietăţilor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-3"/>
                <w:sz w:val="20"/>
                <w:szCs w:val="20"/>
              </w:rPr>
              <w:t xml:space="preserve">algebrice ale funcţiilor </w:t>
            </w:r>
          </w:p>
          <w:p w14:paraId="25F5C032" w14:textId="77777777" w:rsidR="00EF7071" w:rsidRPr="00C03A54" w:rsidRDefault="00EF7071" w:rsidP="00513015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pacing w:val="-1"/>
                <w:w w:val="122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5"/>
                <w:sz w:val="20"/>
                <w:szCs w:val="20"/>
              </w:rPr>
              <w:t>6.Utilizarea</w:t>
            </w:r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echivalenţei dintre bijectivitate şi inversa</w:t>
            </w:r>
            <w:r w:rsidRPr="00C03A54">
              <w:rPr>
                <w:rFonts w:ascii="Times New Roman" w:hAnsi="Times New Roman"/>
                <w:spacing w:val="9"/>
                <w:sz w:val="20"/>
                <w:szCs w:val="20"/>
              </w:rPr>
              <w:t>bilitate în trasarea unor grafice şi  în rezolvarea unor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-1"/>
                <w:w w:val="122"/>
                <w:sz w:val="20"/>
                <w:szCs w:val="20"/>
              </w:rPr>
              <w:t>ecuaţii algebrice.</w:t>
            </w:r>
          </w:p>
          <w:p w14:paraId="5FDB062B" w14:textId="77777777" w:rsidR="00EF7071" w:rsidRPr="00C03A54" w:rsidRDefault="00EF7071" w:rsidP="00513015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pacing w:val="-1"/>
                <w:w w:val="122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-1"/>
                <w:w w:val="122"/>
                <w:sz w:val="20"/>
                <w:szCs w:val="20"/>
              </w:rPr>
              <w:t>7. Trasarea</w:t>
            </w:r>
            <w:r w:rsidRPr="00C03A54">
              <w:rPr>
                <w:rFonts w:ascii="Times New Roman" w:hAnsi="Times New Roman"/>
                <w:spacing w:val="-1"/>
                <w:w w:val="122"/>
                <w:sz w:val="20"/>
                <w:szCs w:val="20"/>
              </w:rPr>
              <w:t xml:space="preserve"> prin puncte a graficelor unor funcții</w:t>
            </w:r>
          </w:p>
        </w:tc>
        <w:tc>
          <w:tcPr>
            <w:tcW w:w="4246" w:type="dxa"/>
          </w:tcPr>
          <w:p w14:paraId="70888ED0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- Funcţia exponenţială şi funcţia logaritmică;</w:t>
            </w:r>
          </w:p>
          <w:p w14:paraId="41DBB0AE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/>
                <w:sz w:val="20"/>
                <w:szCs w:val="20"/>
              </w:rPr>
            </w:pPr>
          </w:p>
          <w:p w14:paraId="2415EB70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- Creşteri liniare, exponenţiale, logaritmice;</w:t>
            </w:r>
          </w:p>
          <w:p w14:paraId="77F5F490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rPr>
                <w:rFonts w:ascii="Times New Roman" w:hAnsi="Times New Roman"/>
                <w:sz w:val="20"/>
                <w:szCs w:val="20"/>
              </w:rPr>
            </w:pPr>
          </w:p>
          <w:p w14:paraId="31B42017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0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- Ecuaţii exponenţiale, ecuaţii logaritmice;</w:t>
            </w:r>
          </w:p>
          <w:p w14:paraId="663FDBDC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0"/>
              <w:rPr>
                <w:rFonts w:ascii="Times New Roman" w:hAnsi="Times New Roman"/>
                <w:sz w:val="20"/>
                <w:szCs w:val="20"/>
              </w:rPr>
            </w:pPr>
          </w:p>
          <w:p w14:paraId="3AE26808" w14:textId="77777777" w:rsidR="00EF7071" w:rsidRPr="00C03A54" w:rsidRDefault="00EF7071" w:rsidP="00513015">
            <w:pPr>
              <w:spacing w:after="0" w:line="240" w:lineRule="auto"/>
              <w:contextualSpacing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- Recapitulare, Evaluare</w:t>
            </w:r>
          </w:p>
        </w:tc>
        <w:tc>
          <w:tcPr>
            <w:tcW w:w="992" w:type="dxa"/>
          </w:tcPr>
          <w:p w14:paraId="1ABDBDF8" w14:textId="77777777" w:rsidR="00EF7071" w:rsidRPr="004D4F73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4D4F73">
              <w:rPr>
                <w:rFonts w:ascii="Times New Roman" w:hAnsi="Times New Roman"/>
                <w:sz w:val="20"/>
                <w:szCs w:val="20"/>
              </w:rPr>
              <w:t>1</w:t>
            </w:r>
          </w:p>
          <w:p w14:paraId="7C2D9C5F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CD4DB13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1</w:t>
            </w:r>
          </w:p>
          <w:p w14:paraId="0CE55DC5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564AF767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2</w:t>
            </w:r>
          </w:p>
          <w:p w14:paraId="15020409" w14:textId="77777777" w:rsidR="00EF7071" w:rsidRPr="00C03A54" w:rsidRDefault="00EF7071" w:rsidP="00513015">
            <w:pPr>
              <w:spacing w:after="0" w:line="24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</w:p>
          <w:p w14:paraId="09618A0A" w14:textId="5CE3FF05" w:rsidR="00EF7071" w:rsidRPr="00C03A54" w:rsidRDefault="00E131D2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242" w:type="dxa"/>
          </w:tcPr>
          <w:p w14:paraId="7DF96105" w14:textId="1C37316E" w:rsidR="00EF7071" w:rsidRPr="004D4F73" w:rsidRDefault="00EF7071" w:rsidP="00C3000B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4D4F73">
              <w:rPr>
                <w:rFonts w:ascii="Times New Roman" w:hAnsi="Times New Roman"/>
                <w:b/>
                <w:sz w:val="16"/>
                <w:szCs w:val="16"/>
              </w:rPr>
              <w:t>S2</w:t>
            </w:r>
            <w:r w:rsidR="00E131D2">
              <w:rPr>
                <w:rFonts w:ascii="Times New Roman" w:hAnsi="Times New Roman"/>
                <w:b/>
                <w:sz w:val="16"/>
                <w:szCs w:val="16"/>
              </w:rPr>
              <w:t>0</w:t>
            </w:r>
          </w:p>
          <w:p w14:paraId="630BF047" w14:textId="77777777" w:rsidR="00EF7071" w:rsidRPr="00C3000B" w:rsidRDefault="00EF7071" w:rsidP="00C3000B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color w:val="FF6600"/>
                <w:sz w:val="16"/>
                <w:szCs w:val="16"/>
              </w:rPr>
            </w:pPr>
          </w:p>
          <w:p w14:paraId="318C88D3" w14:textId="77777777" w:rsidR="00E131D2" w:rsidRDefault="00E131D2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5C0DD08C" w14:textId="321A2F12" w:rsidR="00EF7071" w:rsidRPr="00C850B6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2</w:t>
            </w:r>
            <w:r w:rsidR="00E131D2">
              <w:rPr>
                <w:rFonts w:ascii="Times New Roman" w:hAnsi="Times New Roman"/>
                <w:b/>
                <w:sz w:val="16"/>
                <w:szCs w:val="16"/>
              </w:rPr>
              <w:t>1</w:t>
            </w:r>
          </w:p>
          <w:p w14:paraId="19067543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27CD3C1F" w14:textId="594028FE" w:rsidR="00EF7071" w:rsidRPr="00C850B6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2</w:t>
            </w:r>
            <w:r w:rsidR="00E131D2">
              <w:rPr>
                <w:rFonts w:ascii="Times New Roman" w:hAnsi="Times New Roman"/>
                <w:b/>
                <w:sz w:val="16"/>
                <w:szCs w:val="16"/>
              </w:rPr>
              <w:t>2</w:t>
            </w:r>
          </w:p>
          <w:p w14:paraId="07882E42" w14:textId="588082AD" w:rsidR="00EF7071" w:rsidRPr="00C850B6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2</w:t>
            </w:r>
            <w:r w:rsidR="00E131D2">
              <w:rPr>
                <w:rFonts w:ascii="Times New Roman" w:hAnsi="Times New Roman"/>
                <w:b/>
                <w:sz w:val="16"/>
                <w:szCs w:val="16"/>
              </w:rPr>
              <w:t>3</w:t>
            </w:r>
          </w:p>
          <w:p w14:paraId="0E6347E9" w14:textId="77777777" w:rsidR="00EF7071" w:rsidRPr="00C850B6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11CA7663" w14:textId="3CBCCD3B" w:rsidR="00EF7071" w:rsidRPr="00C850B6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2</w:t>
            </w:r>
            <w:r w:rsidR="00E131D2">
              <w:rPr>
                <w:rFonts w:ascii="Times New Roman" w:hAnsi="Times New Roman"/>
                <w:b/>
                <w:sz w:val="16"/>
                <w:szCs w:val="16"/>
              </w:rPr>
              <w:t>4,25</w:t>
            </w:r>
          </w:p>
          <w:p w14:paraId="1F2C650C" w14:textId="77777777" w:rsidR="00EF7071" w:rsidRPr="00C850B6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168" w:type="dxa"/>
            <w:gridSpan w:val="2"/>
          </w:tcPr>
          <w:p w14:paraId="5BB84D24" w14:textId="69A70A08" w:rsidR="00EF7071" w:rsidRPr="00384B03" w:rsidRDefault="00384B03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384B03">
              <w:rPr>
                <w:rFonts w:ascii="Times New Roman" w:hAnsi="Times New Roman"/>
                <w:b/>
                <w:bCs/>
                <w:sz w:val="20"/>
                <w:szCs w:val="20"/>
              </w:rPr>
              <w:t>Modulul III</w:t>
            </w:r>
          </w:p>
          <w:p w14:paraId="03A9F1D3" w14:textId="77777777" w:rsidR="00384B03" w:rsidRPr="00E131D2" w:rsidRDefault="00384B03" w:rsidP="00384B0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E131D2">
              <w:rPr>
                <w:rFonts w:ascii="Times New Roman" w:hAnsi="Times New Roman"/>
                <w:b/>
                <w:bCs/>
                <w:sz w:val="20"/>
                <w:szCs w:val="20"/>
              </w:rPr>
              <w:t>S16,17,18,19 practica</w:t>
            </w:r>
          </w:p>
          <w:p w14:paraId="423E3F6E" w14:textId="31CD4261" w:rsidR="00384B03" w:rsidRDefault="00384B03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Modulul IV</w:t>
            </w:r>
          </w:p>
          <w:p w14:paraId="11987078" w14:textId="77777777" w:rsidR="00384B03" w:rsidRDefault="00384B03" w:rsidP="00384B0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E131D2">
              <w:rPr>
                <w:rFonts w:ascii="Times New Roman" w:hAnsi="Times New Roman"/>
                <w:b/>
                <w:bCs/>
                <w:sz w:val="20"/>
                <w:szCs w:val="20"/>
              </w:rPr>
              <w:t>S26 –</w:t>
            </w:r>
          </w:p>
          <w:p w14:paraId="201F5E06" w14:textId="77777777" w:rsidR="00384B03" w:rsidRPr="00E131D2" w:rsidRDefault="00384B03" w:rsidP="00384B0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 w:rsidRPr="00E131D2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</w:t>
            </w:r>
            <w:proofErr w:type="spellStart"/>
            <w:r w:rsidRPr="00E131D2">
              <w:rPr>
                <w:rFonts w:ascii="Times New Roman" w:hAnsi="Times New Roman"/>
                <w:b/>
                <w:bCs/>
                <w:sz w:val="20"/>
                <w:szCs w:val="20"/>
              </w:rPr>
              <w:t>Sapt</w:t>
            </w:r>
            <w:proofErr w:type="spellEnd"/>
            <w:r w:rsidRPr="00E131D2">
              <w:rPr>
                <w:rFonts w:ascii="Times New Roman" w:hAnsi="Times New Roman"/>
                <w:b/>
                <w:bCs/>
                <w:sz w:val="20"/>
                <w:szCs w:val="20"/>
              </w:rPr>
              <w:t xml:space="preserve"> verde</w:t>
            </w:r>
          </w:p>
          <w:p w14:paraId="3251ED57" w14:textId="77777777" w:rsidR="00EF7071" w:rsidRPr="00487E33" w:rsidRDefault="00EF7071" w:rsidP="00384B03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EF7071" w:rsidRPr="00FC5F7C" w14:paraId="78595FA3" w14:textId="77777777" w:rsidTr="00513015">
        <w:trPr>
          <w:trHeight w:val="228"/>
        </w:trPr>
        <w:tc>
          <w:tcPr>
            <w:tcW w:w="16018" w:type="dxa"/>
            <w:gridSpan w:val="7"/>
            <w:vAlign w:val="center"/>
          </w:tcPr>
          <w:p w14:paraId="19EB70F6" w14:textId="77777777" w:rsidR="00EF7071" w:rsidRPr="001F7FBD" w:rsidRDefault="00EF7071" w:rsidP="00513015">
            <w:pPr>
              <w:pStyle w:val="Listparagraf"/>
              <w:spacing w:after="0" w:line="240" w:lineRule="auto"/>
              <w:ind w:left="0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1F7FBD">
              <w:rPr>
                <w:rFonts w:ascii="Times New Roman" w:hAnsi="Times New Roman"/>
                <w:b/>
                <w:sz w:val="20"/>
                <w:szCs w:val="20"/>
              </w:rPr>
              <w:t>3. Geometrie (6 ore)</w:t>
            </w:r>
          </w:p>
        </w:tc>
      </w:tr>
      <w:tr w:rsidR="00EF7071" w:rsidRPr="00FC5F7C" w14:paraId="0418E4EF" w14:textId="77777777" w:rsidTr="00513015">
        <w:trPr>
          <w:trHeight w:val="1911"/>
        </w:trPr>
        <w:tc>
          <w:tcPr>
            <w:tcW w:w="1440" w:type="dxa"/>
            <w:vAlign w:val="center"/>
          </w:tcPr>
          <w:p w14:paraId="17B6DAFE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r w:rsidRPr="00C03A54">
              <w:rPr>
                <w:rFonts w:ascii="Times New Roman" w:hAnsi="Times New Roman"/>
                <w:b/>
              </w:rPr>
              <w:t>Vectori</w:t>
            </w:r>
          </w:p>
          <w:p w14:paraId="5CFBEF9B" w14:textId="77777777" w:rsidR="00EF7071" w:rsidRPr="00FC5F7C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r w:rsidRPr="00C03A54">
              <w:rPr>
                <w:rFonts w:ascii="Times New Roman" w:hAnsi="Times New Roman"/>
                <w:b/>
              </w:rPr>
              <w:t>(6 ore)</w:t>
            </w:r>
          </w:p>
        </w:tc>
        <w:tc>
          <w:tcPr>
            <w:tcW w:w="6930" w:type="dxa"/>
          </w:tcPr>
          <w:p w14:paraId="4823E307" w14:textId="77777777" w:rsidR="00EF7071" w:rsidRPr="00C03A54" w:rsidRDefault="00EF7071" w:rsidP="00513015">
            <w:pPr>
              <w:shd w:val="clear" w:color="auto" w:fill="FFFFFF"/>
              <w:spacing w:after="0"/>
              <w:ind w:firstLine="19"/>
              <w:rPr>
                <w:rFonts w:ascii="Times New Roman" w:hAnsi="Times New Roman"/>
                <w:spacing w:val="1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7"/>
                <w:sz w:val="20"/>
                <w:szCs w:val="20"/>
              </w:rPr>
              <w:t>1.Descrierea</w:t>
            </w:r>
            <w:r w:rsidRPr="00C03A54">
              <w:rPr>
                <w:rFonts w:ascii="Times New Roman" w:hAnsi="Times New Roman"/>
                <w:spacing w:val="7"/>
                <w:sz w:val="20"/>
                <w:szCs w:val="20"/>
              </w:rPr>
              <w:t xml:space="preserve"> unor configuraţii geometrice analitic sau </w:t>
            </w: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>utilizând vectori;</w:t>
            </w:r>
          </w:p>
          <w:p w14:paraId="23C95597" w14:textId="77777777" w:rsidR="00EF7071" w:rsidRPr="00C03A54" w:rsidRDefault="00EF7071" w:rsidP="00513015">
            <w:pPr>
              <w:shd w:val="clear" w:color="auto" w:fill="FFFFFF"/>
              <w:spacing w:after="0"/>
              <w:ind w:firstLine="19"/>
              <w:rPr>
                <w:rFonts w:ascii="Times New Roman" w:hAnsi="Times New Roman"/>
                <w:spacing w:val="-2"/>
                <w:sz w:val="20"/>
                <w:szCs w:val="20"/>
                <w:vertAlign w:val="subscript"/>
              </w:rPr>
            </w:pPr>
            <w:r w:rsidRPr="00C03A54">
              <w:rPr>
                <w:rFonts w:ascii="Times New Roman" w:hAnsi="Times New Roman"/>
                <w:b/>
                <w:spacing w:val="2"/>
                <w:sz w:val="20"/>
                <w:szCs w:val="20"/>
              </w:rPr>
              <w:t>2.Descrierea</w:t>
            </w:r>
            <w:r w:rsidRPr="00C03A54">
              <w:rPr>
                <w:rFonts w:ascii="Times New Roman" w:hAnsi="Times New Roman"/>
                <w:spacing w:val="2"/>
                <w:sz w:val="20"/>
                <w:szCs w:val="20"/>
              </w:rPr>
              <w:t xml:space="preserve"> analitică, sintetică sau vectorială a relaţiilor </w:t>
            </w:r>
            <w:r w:rsidRPr="00C03A54">
              <w:rPr>
                <w:rFonts w:ascii="Times New Roman" w:hAnsi="Times New Roman"/>
                <w:spacing w:val="-2"/>
                <w:sz w:val="20"/>
                <w:szCs w:val="20"/>
              </w:rPr>
              <w:t>de paralelism şi perpendicularitate;</w:t>
            </w:r>
          </w:p>
          <w:p w14:paraId="7DE557B8" w14:textId="77777777" w:rsidR="00EF7071" w:rsidRPr="00C03A54" w:rsidRDefault="00EF7071" w:rsidP="00513015">
            <w:pPr>
              <w:shd w:val="clear" w:color="auto" w:fill="FFFFFF"/>
              <w:spacing w:after="0"/>
              <w:ind w:firstLine="19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-2"/>
                <w:sz w:val="20"/>
                <w:szCs w:val="20"/>
                <w:vertAlign w:val="subscript"/>
              </w:rPr>
              <w:t xml:space="preserve"> </w:t>
            </w:r>
            <w:r w:rsidRPr="00C03A54">
              <w:rPr>
                <w:rFonts w:ascii="Times New Roman" w:hAnsi="Times New Roman"/>
                <w:b/>
                <w:spacing w:val="5"/>
                <w:sz w:val="20"/>
                <w:szCs w:val="20"/>
              </w:rPr>
              <w:t>3.Utilizarea</w:t>
            </w:r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informaţiilor oferite de o configuraţie geo</w:t>
            </w:r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softHyphen/>
            </w:r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 xml:space="preserve">metrică pentru deducerea unor proprietăţi ale acesteia şi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calcul de distanţe şi arii;         </w:t>
            </w:r>
          </w:p>
          <w:p w14:paraId="62633430" w14:textId="77777777" w:rsidR="00EF7071" w:rsidRPr="00C03A54" w:rsidRDefault="00EF7071" w:rsidP="00513015">
            <w:pPr>
              <w:shd w:val="clear" w:color="auto" w:fill="FFFFFF"/>
              <w:spacing w:after="0"/>
              <w:ind w:firstLine="19"/>
              <w:rPr>
                <w:rFonts w:ascii="Times New Roman" w:hAnsi="Times New Roman"/>
                <w:spacing w:val="1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4"/>
                <w:sz w:val="20"/>
                <w:szCs w:val="20"/>
              </w:rPr>
              <w:t>4.Exprimarea</w:t>
            </w:r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t xml:space="preserve"> analitică, sintetică sau vectorială a carac</w:t>
            </w:r>
            <w:r w:rsidRPr="00C03A54">
              <w:rPr>
                <w:rFonts w:ascii="Times New Roman" w:hAnsi="Times New Roman"/>
                <w:spacing w:val="4"/>
                <w:sz w:val="20"/>
                <w:szCs w:val="20"/>
              </w:rPr>
              <w:softHyphen/>
            </w: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>teristicilor matematice ale unei configuraţii geometrice;</w:t>
            </w:r>
          </w:p>
          <w:p w14:paraId="12D60981" w14:textId="77777777" w:rsidR="00EF7071" w:rsidRPr="00C03A54" w:rsidRDefault="00EF7071" w:rsidP="00513015">
            <w:pPr>
              <w:shd w:val="clear" w:color="auto" w:fill="FFFFFF"/>
              <w:spacing w:after="0"/>
              <w:ind w:firstLine="19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3"/>
                <w:sz w:val="20"/>
                <w:szCs w:val="20"/>
              </w:rPr>
              <w:t>5.Interpretarea</w:t>
            </w:r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 xml:space="preserve"> perpendicularităţii în relaţie cu paralelis</w:t>
            </w:r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softHyphen/>
            </w:r>
            <w:r w:rsidRPr="00C03A54">
              <w:rPr>
                <w:rFonts w:ascii="Times New Roman" w:hAnsi="Times New Roman"/>
                <w:sz w:val="20"/>
                <w:szCs w:val="20"/>
              </w:rPr>
              <w:t>mul şi minimul distanţei;</w:t>
            </w:r>
          </w:p>
          <w:p w14:paraId="38375B34" w14:textId="77777777" w:rsidR="00EF7071" w:rsidRPr="00C03A54" w:rsidRDefault="00EF7071" w:rsidP="00513015">
            <w:pPr>
              <w:spacing w:after="0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5"/>
                <w:sz w:val="20"/>
                <w:szCs w:val="20"/>
              </w:rPr>
              <w:t>6.Modelarea</w:t>
            </w:r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t xml:space="preserve"> unor configuraţii geometrice analitic, sin</w:t>
            </w:r>
            <w:r w:rsidRPr="00C03A54">
              <w:rPr>
                <w:rFonts w:ascii="Times New Roman" w:hAnsi="Times New Roman"/>
                <w:spacing w:val="5"/>
                <w:sz w:val="20"/>
                <w:szCs w:val="20"/>
              </w:rPr>
              <w:softHyphen/>
            </w:r>
            <w:r w:rsidRPr="00C03A54">
              <w:rPr>
                <w:rFonts w:ascii="Times New Roman" w:hAnsi="Times New Roman"/>
                <w:sz w:val="20"/>
                <w:szCs w:val="20"/>
              </w:rPr>
              <w:t>tetic sau vectorial.</w:t>
            </w:r>
          </w:p>
        </w:tc>
        <w:tc>
          <w:tcPr>
            <w:tcW w:w="4246" w:type="dxa"/>
          </w:tcPr>
          <w:p w14:paraId="3EB29C5A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firstLine="5"/>
              <w:rPr>
                <w:rFonts w:ascii="Times New Roman" w:hAnsi="Times New Roman"/>
                <w:spacing w:val="1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 xml:space="preserve">- Reper cartezian în plan, coordonate carteziene </w:t>
            </w: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>în plan, distanţa dintre două puncte în plan;</w:t>
            </w:r>
          </w:p>
          <w:p w14:paraId="652506F4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firstLine="5"/>
              <w:rPr>
                <w:rFonts w:ascii="Times New Roman" w:hAnsi="Times New Roman"/>
                <w:spacing w:val="1"/>
                <w:sz w:val="20"/>
                <w:szCs w:val="20"/>
              </w:rPr>
            </w:pPr>
          </w:p>
          <w:p w14:paraId="5888ABCF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firstLine="5"/>
              <w:rPr>
                <w:rFonts w:ascii="Times New Roman" w:hAnsi="Times New Roman"/>
                <w:spacing w:val="1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10"/>
                <w:sz w:val="20"/>
                <w:szCs w:val="20"/>
              </w:rPr>
              <w:t>-  Coordonatele unui vector în plan, coordo</w:t>
            </w:r>
            <w:r w:rsidRPr="00C03A54">
              <w:rPr>
                <w:rFonts w:ascii="Times New Roman" w:hAnsi="Times New Roman"/>
                <w:spacing w:val="10"/>
                <w:sz w:val="20"/>
                <w:szCs w:val="20"/>
              </w:rPr>
              <w:softHyphen/>
            </w:r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t>natele  sumei  vectoriale, coordonatele  produ</w:t>
            </w:r>
            <w:r w:rsidRPr="00C03A54">
              <w:rPr>
                <w:rFonts w:ascii="Times New Roman" w:hAnsi="Times New Roman"/>
                <w:spacing w:val="3"/>
                <w:sz w:val="20"/>
                <w:szCs w:val="20"/>
              </w:rPr>
              <w:softHyphen/>
            </w: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>sului dintre un vector şi un număr real;</w:t>
            </w:r>
          </w:p>
          <w:p w14:paraId="0E3416FE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firstLine="5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 xml:space="preserve"> </w:t>
            </w:r>
          </w:p>
          <w:p w14:paraId="7F62CC3C" w14:textId="77777777" w:rsidR="00EF7071" w:rsidRPr="00C03A54" w:rsidRDefault="00EF7071" w:rsidP="00513015">
            <w:pPr>
              <w:spacing w:after="0" w:line="24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 xml:space="preserve">- </w:t>
            </w: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 xml:space="preserve">Ore la dispoziţia profesorului; </w:t>
            </w: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>Evaluare.</w:t>
            </w:r>
          </w:p>
        </w:tc>
        <w:tc>
          <w:tcPr>
            <w:tcW w:w="992" w:type="dxa"/>
          </w:tcPr>
          <w:p w14:paraId="0C422252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602B5577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2</w:t>
            </w:r>
          </w:p>
          <w:p w14:paraId="797AA07A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706B57E3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61178B23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5F41984D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z w:val="20"/>
                <w:szCs w:val="20"/>
              </w:rPr>
              <w:t>2</w:t>
            </w:r>
          </w:p>
          <w:p w14:paraId="727CB2F6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34EA8446" w14:textId="77777777" w:rsidR="00EF7071" w:rsidRPr="004D4F73" w:rsidRDefault="00EF7071" w:rsidP="00513015">
            <w:pPr>
              <w:spacing w:after="0" w:line="24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4D4F73">
              <w:rPr>
                <w:rFonts w:ascii="Times New Roman" w:hAnsi="Times New Roman"/>
                <w:sz w:val="20"/>
                <w:szCs w:val="20"/>
              </w:rPr>
              <w:t xml:space="preserve">       1</w:t>
            </w:r>
          </w:p>
        </w:tc>
        <w:tc>
          <w:tcPr>
            <w:tcW w:w="1276" w:type="dxa"/>
            <w:gridSpan w:val="2"/>
          </w:tcPr>
          <w:p w14:paraId="23E1437A" w14:textId="77777777" w:rsidR="00EF7071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13E67531" w14:textId="3DA0F47A" w:rsidR="00EF7071" w:rsidRPr="004D4F73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4D4F73">
              <w:rPr>
                <w:rFonts w:ascii="Times New Roman" w:hAnsi="Times New Roman"/>
                <w:b/>
                <w:sz w:val="16"/>
                <w:szCs w:val="16"/>
              </w:rPr>
              <w:t>S27</w:t>
            </w:r>
          </w:p>
          <w:p w14:paraId="0B2A926D" w14:textId="578CBDC2" w:rsidR="00EF7071" w:rsidRPr="008E446F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</w:t>
            </w:r>
            <w:r w:rsidR="00384B03">
              <w:rPr>
                <w:rFonts w:ascii="Times New Roman" w:hAnsi="Times New Roman"/>
                <w:b/>
                <w:sz w:val="16"/>
                <w:szCs w:val="16"/>
              </w:rPr>
              <w:t>30</w:t>
            </w:r>
          </w:p>
          <w:p w14:paraId="7B4006DB" w14:textId="77777777" w:rsidR="00EF7071" w:rsidRPr="008E446F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625406A7" w14:textId="77777777" w:rsidR="00EF7071" w:rsidRPr="008E446F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4C9021B0" w14:textId="77777777" w:rsidR="00EF7071" w:rsidRPr="008E446F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506941CA" w14:textId="42C80284" w:rsidR="00EF7071" w:rsidRPr="008E446F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</w:t>
            </w:r>
            <w:r w:rsidR="00384B03">
              <w:rPr>
                <w:rFonts w:ascii="Times New Roman" w:hAnsi="Times New Roman"/>
                <w:b/>
                <w:sz w:val="16"/>
                <w:szCs w:val="16"/>
              </w:rPr>
              <w:t>31</w:t>
            </w:r>
          </w:p>
          <w:p w14:paraId="710DCEF4" w14:textId="62B1C076" w:rsidR="00EF7071" w:rsidRPr="008E446F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3</w:t>
            </w:r>
            <w:r w:rsidR="00384B03">
              <w:rPr>
                <w:rFonts w:ascii="Times New Roman" w:hAnsi="Times New Roman"/>
                <w:b/>
                <w:sz w:val="16"/>
                <w:szCs w:val="16"/>
              </w:rPr>
              <w:t>2</w:t>
            </w:r>
          </w:p>
          <w:p w14:paraId="39C9480C" w14:textId="77777777" w:rsidR="00EF7071" w:rsidRPr="008E446F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79DDD34A" w14:textId="772965FE" w:rsidR="00EF7071" w:rsidRPr="008E446F" w:rsidRDefault="00EF7071" w:rsidP="00BA05E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3</w:t>
            </w:r>
            <w:r w:rsidR="00384B03">
              <w:rPr>
                <w:rFonts w:ascii="Times New Roman" w:hAnsi="Times New Roman"/>
                <w:b/>
                <w:sz w:val="16"/>
                <w:szCs w:val="16"/>
              </w:rPr>
              <w:t>4</w:t>
            </w:r>
          </w:p>
          <w:p w14:paraId="4DFFC368" w14:textId="77777777" w:rsidR="00EF7071" w:rsidRPr="00BA512B" w:rsidRDefault="00EF7071" w:rsidP="00C3000B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6"/>
                <w:szCs w:val="16"/>
              </w:rPr>
            </w:pPr>
          </w:p>
        </w:tc>
        <w:tc>
          <w:tcPr>
            <w:tcW w:w="1134" w:type="dxa"/>
          </w:tcPr>
          <w:p w14:paraId="67F83AA1" w14:textId="77777777" w:rsidR="00EF7071" w:rsidRPr="00E131D2" w:rsidRDefault="00EF7071" w:rsidP="00C3000B">
            <w:pPr>
              <w:spacing w:after="0" w:line="240" w:lineRule="auto"/>
              <w:contextualSpacing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  <w:p w14:paraId="783AB189" w14:textId="77777777" w:rsidR="00384B03" w:rsidRDefault="00384B03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</w:p>
          <w:p w14:paraId="4D495477" w14:textId="6E66C905" w:rsidR="00EF7071" w:rsidRPr="00E131D2" w:rsidRDefault="00384B03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Modulul V</w:t>
            </w:r>
          </w:p>
          <w:p w14:paraId="796B0F22" w14:textId="77777777" w:rsidR="00EF7071" w:rsidRDefault="00384B03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S28,29 practica</w:t>
            </w:r>
          </w:p>
          <w:p w14:paraId="113A4940" w14:textId="2B85AD09" w:rsidR="00384B03" w:rsidRPr="00E131D2" w:rsidRDefault="00384B03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bCs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bCs/>
                <w:sz w:val="20"/>
                <w:szCs w:val="20"/>
              </w:rPr>
              <w:t>S33 sc altfel</w:t>
            </w:r>
          </w:p>
        </w:tc>
      </w:tr>
      <w:tr w:rsidR="00EF7071" w:rsidRPr="00FC5F7C" w14:paraId="68B09496" w14:textId="77777777" w:rsidTr="00513015">
        <w:trPr>
          <w:trHeight w:val="1569"/>
        </w:trPr>
        <w:tc>
          <w:tcPr>
            <w:tcW w:w="1440" w:type="dxa"/>
            <w:vAlign w:val="center"/>
          </w:tcPr>
          <w:p w14:paraId="6F0B108A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r w:rsidRPr="00C03A54">
              <w:rPr>
                <w:rFonts w:ascii="Times New Roman" w:hAnsi="Times New Roman"/>
                <w:b/>
              </w:rPr>
              <w:t>Recapitulare finală</w:t>
            </w:r>
          </w:p>
          <w:p w14:paraId="1686714D" w14:textId="77777777" w:rsidR="00EF7071" w:rsidRPr="00FC5F7C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</w:rPr>
            </w:pPr>
            <w:r w:rsidRPr="00C03A54">
              <w:rPr>
                <w:rFonts w:ascii="Times New Roman" w:hAnsi="Times New Roman"/>
                <w:b/>
              </w:rPr>
              <w:t>(2 ore)</w:t>
            </w:r>
          </w:p>
        </w:tc>
        <w:tc>
          <w:tcPr>
            <w:tcW w:w="6930" w:type="dxa"/>
          </w:tcPr>
          <w:p w14:paraId="3EB5517E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9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z w:val="20"/>
                <w:szCs w:val="20"/>
              </w:rPr>
              <w:t>1.Identificarea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unor date şi relaţii matematice şi corelarealor în funcţie de contextul în care au fost definite;</w:t>
            </w:r>
            <w:r w:rsidRPr="00C03A54">
              <w:rPr>
                <w:sz w:val="20"/>
                <w:szCs w:val="20"/>
              </w:rPr>
              <w:t xml:space="preserve">                              </w:t>
            </w:r>
          </w:p>
          <w:p w14:paraId="4D04234B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19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z w:val="20"/>
                <w:szCs w:val="20"/>
              </w:rPr>
              <w:t>2.Prelucrarea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 xml:space="preserve"> datelor de tip cantitativ, calitativ, structural,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contextual cuprinse în enunţuri matematice;</w:t>
            </w:r>
          </w:p>
          <w:p w14:paraId="32CAC9E4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8"/>
                <w:sz w:val="20"/>
                <w:szCs w:val="20"/>
              </w:rPr>
              <w:t>3.Utilizarea</w:t>
            </w:r>
            <w:r w:rsidRPr="00C03A54">
              <w:rPr>
                <w:rFonts w:ascii="Times New Roman" w:hAnsi="Times New Roman"/>
                <w:spacing w:val="8"/>
                <w:sz w:val="20"/>
                <w:szCs w:val="20"/>
              </w:rPr>
              <w:t xml:space="preserve"> algoritmilor şi a conceptelor matematice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8"/>
                <w:sz w:val="20"/>
                <w:szCs w:val="20"/>
              </w:rPr>
              <w:t>pentru caracterizarea locală sau globală a unei situaţii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concrete;</w:t>
            </w:r>
            <w:r w:rsidRPr="00C03A54">
              <w:rPr>
                <w:sz w:val="20"/>
                <w:szCs w:val="20"/>
              </w:rPr>
              <w:t xml:space="preserve">                         </w:t>
            </w:r>
          </w:p>
          <w:p w14:paraId="28AFFAE8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2"/>
                <w:sz w:val="20"/>
                <w:szCs w:val="20"/>
              </w:rPr>
              <w:t>4.Exprimarea</w:t>
            </w:r>
            <w:r w:rsidRPr="00C03A54">
              <w:rPr>
                <w:rFonts w:ascii="Times New Roman" w:hAnsi="Times New Roman"/>
                <w:spacing w:val="2"/>
                <w:sz w:val="20"/>
                <w:szCs w:val="20"/>
              </w:rPr>
              <w:t xml:space="preserve"> caracteristicilor matematice cantitative sau </w:t>
            </w:r>
            <w:r w:rsidRPr="00C03A54">
              <w:rPr>
                <w:rFonts w:ascii="Times New Roman" w:hAnsi="Times New Roman"/>
                <w:spacing w:val="8"/>
                <w:sz w:val="20"/>
                <w:szCs w:val="20"/>
              </w:rPr>
              <w:t>calitative ale unei situaţii concrete şi a algoritmilor de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prelucrare a acestora;</w:t>
            </w:r>
          </w:p>
          <w:p w14:paraId="02397046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left="5"/>
              <w:jc w:val="both"/>
              <w:rPr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1"/>
                <w:sz w:val="20"/>
                <w:szCs w:val="20"/>
              </w:rPr>
              <w:t>5.Analiza</w:t>
            </w:r>
            <w:r w:rsidRPr="00C03A54">
              <w:rPr>
                <w:rFonts w:ascii="Times New Roman" w:hAnsi="Times New Roman"/>
                <w:spacing w:val="1"/>
                <w:sz w:val="20"/>
                <w:szCs w:val="20"/>
              </w:rPr>
              <w:t xml:space="preserve"> şi interpretarea caracteristicilor matematice ale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unei situaţii problemă;</w:t>
            </w:r>
          </w:p>
          <w:p w14:paraId="7094E6AC" w14:textId="77777777" w:rsidR="00EF7071" w:rsidRPr="00C03A54" w:rsidRDefault="00EF7071" w:rsidP="00513015">
            <w:pPr>
              <w:shd w:val="clear" w:color="auto" w:fill="FFFFFF"/>
              <w:spacing w:after="0"/>
              <w:ind w:firstLine="14"/>
              <w:rPr>
                <w:rFonts w:ascii="Times New Roman" w:hAnsi="Times New Roman"/>
                <w:b/>
                <w:spacing w:val="7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b/>
                <w:spacing w:val="6"/>
                <w:sz w:val="20"/>
                <w:szCs w:val="20"/>
              </w:rPr>
              <w:t>6.Modelarea</w:t>
            </w:r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 xml:space="preserve"> matematică a unor contexte problematice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z w:val="20"/>
                <w:szCs w:val="20"/>
              </w:rPr>
              <w:t>variate, prin integrarea cunoştinţelor din diferite domenii.</w:t>
            </w:r>
          </w:p>
        </w:tc>
        <w:tc>
          <w:tcPr>
            <w:tcW w:w="4246" w:type="dxa"/>
          </w:tcPr>
          <w:p w14:paraId="1B624C00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pacing w:val="6"/>
                <w:sz w:val="20"/>
                <w:szCs w:val="20"/>
              </w:rPr>
            </w:pPr>
          </w:p>
          <w:p w14:paraId="250A5B9E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6"/>
                <w:sz w:val="20"/>
                <w:szCs w:val="20"/>
              </w:rPr>
              <w:t>- Temele vor fi alese de profesor în funcţie de</w:t>
            </w:r>
            <w:r w:rsidRPr="00C03A54">
              <w:rPr>
                <w:sz w:val="20"/>
                <w:szCs w:val="20"/>
              </w:rPr>
              <w:t xml:space="preserve"> </w:t>
            </w: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specificul clasei.</w:t>
            </w:r>
          </w:p>
          <w:p w14:paraId="1969780B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jc w:val="both"/>
              <w:rPr>
                <w:rFonts w:ascii="Times New Roman" w:hAnsi="Times New Roman"/>
                <w:spacing w:val="-1"/>
                <w:sz w:val="20"/>
                <w:szCs w:val="20"/>
              </w:rPr>
            </w:pPr>
          </w:p>
          <w:p w14:paraId="7E2F07F2" w14:textId="77777777" w:rsidR="00EF7071" w:rsidRPr="00C03A54" w:rsidRDefault="00EF7071" w:rsidP="00513015">
            <w:pPr>
              <w:shd w:val="clear" w:color="auto" w:fill="FFFFFF"/>
              <w:spacing w:after="0" w:line="240" w:lineRule="auto"/>
              <w:ind w:firstLine="5"/>
              <w:rPr>
                <w:rFonts w:ascii="Times New Roman" w:hAnsi="Times New Roman"/>
                <w:spacing w:val="3"/>
                <w:sz w:val="20"/>
                <w:szCs w:val="20"/>
              </w:rPr>
            </w:pPr>
            <w:r w:rsidRPr="00C03A54">
              <w:rPr>
                <w:rFonts w:ascii="Times New Roman" w:hAnsi="Times New Roman"/>
                <w:spacing w:val="-1"/>
                <w:sz w:val="20"/>
                <w:szCs w:val="20"/>
              </w:rPr>
              <w:t>- Ore la dispoziţia profesorului;</w:t>
            </w:r>
          </w:p>
        </w:tc>
        <w:tc>
          <w:tcPr>
            <w:tcW w:w="992" w:type="dxa"/>
          </w:tcPr>
          <w:p w14:paraId="6D50D9D4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51C1913A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9ED379D" w14:textId="77777777" w:rsidR="00EF7071" w:rsidRPr="00C03A54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6C7B37D5" w14:textId="0942EC7C" w:rsidR="00EF7071" w:rsidRPr="004D4F73" w:rsidRDefault="00384B03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276" w:type="dxa"/>
            <w:gridSpan w:val="2"/>
          </w:tcPr>
          <w:p w14:paraId="4E19D041" w14:textId="77777777" w:rsidR="00EF7071" w:rsidRPr="00FC5F7C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  <w:p w14:paraId="4F571A6A" w14:textId="77777777" w:rsidR="00EF7071" w:rsidRPr="000249FE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5B9D3550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391331FA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</w:p>
          <w:p w14:paraId="30711D96" w14:textId="397C3E66" w:rsidR="00EF7071" w:rsidRPr="00445E5D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b/>
                <w:sz w:val="16"/>
                <w:szCs w:val="16"/>
              </w:rPr>
            </w:pPr>
            <w:r>
              <w:rPr>
                <w:rFonts w:ascii="Times New Roman" w:hAnsi="Times New Roman"/>
                <w:b/>
                <w:sz w:val="16"/>
                <w:szCs w:val="16"/>
              </w:rPr>
              <w:t>S3</w:t>
            </w:r>
            <w:r w:rsidR="00384B03">
              <w:rPr>
                <w:rFonts w:ascii="Times New Roman" w:hAnsi="Times New Roman"/>
                <w:b/>
                <w:sz w:val="16"/>
                <w:szCs w:val="16"/>
              </w:rPr>
              <w:t>5,36,37</w:t>
            </w:r>
          </w:p>
          <w:p w14:paraId="7E88CE31" w14:textId="77777777" w:rsidR="00EF7071" w:rsidRPr="00FC5F7C" w:rsidRDefault="00EF7071" w:rsidP="00445E5D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</w:tcPr>
          <w:p w14:paraId="615B31AC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28D87B4" w14:textId="77777777" w:rsidR="00EF7071" w:rsidRPr="001E190B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14:paraId="0A9BAD4E" w14:textId="77777777" w:rsidR="00EF7071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18"/>
                <w:szCs w:val="18"/>
              </w:rPr>
            </w:pPr>
          </w:p>
          <w:p w14:paraId="11544390" w14:textId="77777777" w:rsidR="00EF7071" w:rsidRPr="00FC5F7C" w:rsidRDefault="00EF7071" w:rsidP="00513015">
            <w:pPr>
              <w:spacing w:after="0" w:line="24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</w:tbl>
    <w:p w14:paraId="594132AB" w14:textId="77777777" w:rsidR="00EF7071" w:rsidRDefault="00EF7071" w:rsidP="00592165">
      <w:pPr>
        <w:spacing w:after="0"/>
        <w:rPr>
          <w:rFonts w:ascii="Times New Roman" w:hAnsi="Times New Roman"/>
          <w:b/>
          <w:sz w:val="20"/>
          <w:szCs w:val="20"/>
        </w:rPr>
      </w:pPr>
    </w:p>
    <w:p w14:paraId="30DB398E" w14:textId="77777777" w:rsidR="00EF7071" w:rsidRPr="00C03A54" w:rsidRDefault="00EF7071">
      <w:pPr>
        <w:rPr>
          <w:sz w:val="24"/>
          <w:szCs w:val="24"/>
        </w:rPr>
      </w:pPr>
    </w:p>
    <w:sectPr w:rsidR="00EF7071" w:rsidRPr="00C03A54" w:rsidSect="00BE495E">
      <w:footerReference w:type="default" r:id="rId9"/>
      <w:pgSz w:w="16838" w:h="11906" w:orient="landscape" w:code="9"/>
      <w:pgMar w:top="677" w:right="389" w:bottom="288" w:left="374" w:header="706" w:footer="14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141CB19" w14:textId="77777777" w:rsidR="00083ADB" w:rsidRDefault="00083ADB" w:rsidP="00C4753C">
      <w:pPr>
        <w:spacing w:after="0" w:line="240" w:lineRule="auto"/>
      </w:pPr>
      <w:r>
        <w:separator/>
      </w:r>
    </w:p>
  </w:endnote>
  <w:endnote w:type="continuationSeparator" w:id="0">
    <w:p w14:paraId="5FB2B7FD" w14:textId="77777777" w:rsidR="00083ADB" w:rsidRDefault="00083ADB" w:rsidP="00C4753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19D254D" w14:textId="77777777" w:rsidR="00EF7071" w:rsidRDefault="00076414" w:rsidP="00B74807">
    <w:pPr>
      <w:pStyle w:val="Footer"/>
      <w:jc w:val="center"/>
    </w:pPr>
    <w:r>
      <w:rPr>
        <w:noProof/>
      </w:rPr>
      <w:fldChar w:fldCharType="begin"/>
    </w:r>
    <w:r w:rsidR="00EF7071">
      <w:rPr>
        <w:noProof/>
      </w:rPr>
      <w:instrText xml:space="preserve"> PAGE   \* MERGEFORMAT </w:instrText>
    </w:r>
    <w:r>
      <w:rPr>
        <w:noProof/>
      </w:rPr>
      <w:fldChar w:fldCharType="separate"/>
    </w:r>
    <w:r w:rsidR="00EE5557">
      <w:rPr>
        <w:noProof/>
      </w:rPr>
      <w:t>1</w:t>
    </w:r>
    <w:r>
      <w:rPr>
        <w:noProof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26D0DE" w14:textId="77777777" w:rsidR="00083ADB" w:rsidRDefault="00083ADB" w:rsidP="00C4753C">
      <w:pPr>
        <w:spacing w:after="0" w:line="240" w:lineRule="auto"/>
      </w:pPr>
      <w:r>
        <w:separator/>
      </w:r>
    </w:p>
  </w:footnote>
  <w:footnote w:type="continuationSeparator" w:id="0">
    <w:p w14:paraId="511CAB1E" w14:textId="77777777" w:rsidR="00083ADB" w:rsidRDefault="00083ADB" w:rsidP="00C4753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6167EF8"/>
    <w:multiLevelType w:val="hybridMultilevel"/>
    <w:tmpl w:val="BEB4B3EA"/>
    <w:lvl w:ilvl="0" w:tplc="0418000F"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8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8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8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8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8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8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8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8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6CF83857"/>
    <w:multiLevelType w:val="hybridMultilevel"/>
    <w:tmpl w:val="8DB83A5E"/>
    <w:lvl w:ilvl="0" w:tplc="0409000F"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 w16cid:durableId="1962835915">
    <w:abstractNumId w:val="0"/>
  </w:num>
  <w:num w:numId="2" w16cid:durableId="102367687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83139"/>
    <w:rsid w:val="000149BD"/>
    <w:rsid w:val="000249FE"/>
    <w:rsid w:val="00076414"/>
    <w:rsid w:val="00083ADB"/>
    <w:rsid w:val="000B5594"/>
    <w:rsid w:val="001037D9"/>
    <w:rsid w:val="00183812"/>
    <w:rsid w:val="0019003E"/>
    <w:rsid w:val="001A31BA"/>
    <w:rsid w:val="001E190B"/>
    <w:rsid w:val="001F7FBD"/>
    <w:rsid w:val="00384B03"/>
    <w:rsid w:val="003D6CBB"/>
    <w:rsid w:val="00414C77"/>
    <w:rsid w:val="00445E5D"/>
    <w:rsid w:val="00460147"/>
    <w:rsid w:val="0047045F"/>
    <w:rsid w:val="00487E33"/>
    <w:rsid w:val="004A4BF5"/>
    <w:rsid w:val="004D4F73"/>
    <w:rsid w:val="00513015"/>
    <w:rsid w:val="00592165"/>
    <w:rsid w:val="005A1C14"/>
    <w:rsid w:val="005A2F2C"/>
    <w:rsid w:val="005B1ED7"/>
    <w:rsid w:val="0062189B"/>
    <w:rsid w:val="00631268"/>
    <w:rsid w:val="00683139"/>
    <w:rsid w:val="00770FDD"/>
    <w:rsid w:val="008936A4"/>
    <w:rsid w:val="008E446F"/>
    <w:rsid w:val="00A04560"/>
    <w:rsid w:val="00A21D27"/>
    <w:rsid w:val="00AD7E0C"/>
    <w:rsid w:val="00B67F97"/>
    <w:rsid w:val="00B74807"/>
    <w:rsid w:val="00BA05ED"/>
    <w:rsid w:val="00BA512B"/>
    <w:rsid w:val="00BE495E"/>
    <w:rsid w:val="00C03A54"/>
    <w:rsid w:val="00C24879"/>
    <w:rsid w:val="00C27FA5"/>
    <w:rsid w:val="00C3000B"/>
    <w:rsid w:val="00C4753C"/>
    <w:rsid w:val="00C75729"/>
    <w:rsid w:val="00C850B6"/>
    <w:rsid w:val="00CF4965"/>
    <w:rsid w:val="00E010B7"/>
    <w:rsid w:val="00E131D2"/>
    <w:rsid w:val="00E156BD"/>
    <w:rsid w:val="00EE5557"/>
    <w:rsid w:val="00EF7071"/>
    <w:rsid w:val="00F146A2"/>
    <w:rsid w:val="00F706A2"/>
    <w:rsid w:val="00FC03D6"/>
    <w:rsid w:val="00FC5F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7D1C6455"/>
  <w15:docId w15:val="{24D5DF30-103B-46A8-AF81-6E1445EDC8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92165"/>
    <w:pPr>
      <w:spacing w:after="200" w:line="276" w:lineRule="auto"/>
    </w:pPr>
    <w:rPr>
      <w:sz w:val="22"/>
      <w:szCs w:val="22"/>
      <w:lang w:val="ro-RO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59216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locked/>
    <w:rsid w:val="00592165"/>
    <w:rPr>
      <w:rFonts w:ascii="Calibri" w:hAnsi="Calibri" w:cs="Times New Roman"/>
    </w:rPr>
  </w:style>
  <w:style w:type="paragraph" w:customStyle="1" w:styleId="Listparagraf">
    <w:name w:val="Listă paragraf"/>
    <w:basedOn w:val="Normal"/>
    <w:uiPriority w:val="99"/>
    <w:rsid w:val="00592165"/>
    <w:pPr>
      <w:ind w:left="720"/>
      <w:contextualSpacing/>
    </w:pPr>
  </w:style>
  <w:style w:type="paragraph" w:styleId="NoSpacing">
    <w:name w:val="No Spacing"/>
    <w:uiPriority w:val="99"/>
    <w:qFormat/>
    <w:rsid w:val="00592165"/>
    <w:rPr>
      <w:sz w:val="22"/>
      <w:szCs w:val="22"/>
      <w:lang w:val="ro-RO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theme" Target="theme/theme1.xml"/><Relationship Id="rId5" Type="http://schemas.openxmlformats.org/officeDocument/2006/relationships/footnotes" Target="footnotes.xml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961</Words>
  <Characters>5481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43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hai Gargalie</dc:creator>
  <cp:keywords/>
  <dc:description/>
  <cp:lastModifiedBy>ovidiubutuc ovidiubutuc</cp:lastModifiedBy>
  <cp:revision>2</cp:revision>
  <cp:lastPrinted>2021-09-11T05:52:00Z</cp:lastPrinted>
  <dcterms:created xsi:type="dcterms:W3CDTF">2022-09-12T16:05:00Z</dcterms:created>
  <dcterms:modified xsi:type="dcterms:W3CDTF">2022-09-12T16:05:00Z</dcterms:modified>
</cp:coreProperties>
</file>